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5A1C" w:rsidRDefault="00C15A1C" w:rsidP="00BE31BD">
      <w:pPr>
        <w:spacing w:after="200" w:line="276" w:lineRule="auto"/>
        <w:ind w:firstLine="540"/>
        <w:jc w:val="center"/>
        <w:rPr>
          <w:rFonts w:asciiTheme="minorHAnsi" w:hAnsiTheme="minorHAnsi"/>
          <w:sz w:val="24"/>
          <w:szCs w:val="24"/>
          <w:lang w:val="ru-RU"/>
        </w:rPr>
      </w:pPr>
    </w:p>
    <w:p w:rsidR="00BE31BD" w:rsidRDefault="00BE31BD" w:rsidP="00BE31BD">
      <w:pPr>
        <w:spacing w:after="200" w:line="276" w:lineRule="auto"/>
        <w:ind w:firstLine="540"/>
        <w:jc w:val="center"/>
        <w:rPr>
          <w:rFonts w:asciiTheme="minorHAnsi" w:hAnsiTheme="minorHAnsi"/>
          <w:sz w:val="24"/>
          <w:szCs w:val="24"/>
          <w:lang w:val="ru-RU"/>
        </w:rPr>
      </w:pPr>
    </w:p>
    <w:p w:rsidR="002C67C9" w:rsidRDefault="002C67C9" w:rsidP="00BE31BD">
      <w:pPr>
        <w:spacing w:after="200" w:line="276" w:lineRule="auto"/>
        <w:ind w:firstLine="540"/>
        <w:jc w:val="center"/>
        <w:rPr>
          <w:rFonts w:asciiTheme="minorHAnsi" w:hAnsiTheme="minorHAnsi"/>
          <w:sz w:val="24"/>
          <w:szCs w:val="24"/>
          <w:lang w:val="ru-RU"/>
        </w:rPr>
      </w:pPr>
    </w:p>
    <w:p w:rsidR="002C67C9" w:rsidRPr="00BE31BD" w:rsidRDefault="002C67C9" w:rsidP="00BE31BD">
      <w:pPr>
        <w:spacing w:after="200" w:line="276" w:lineRule="auto"/>
        <w:ind w:firstLine="540"/>
        <w:jc w:val="center"/>
        <w:rPr>
          <w:rFonts w:asciiTheme="minorHAnsi" w:hAnsiTheme="minorHAnsi"/>
          <w:sz w:val="24"/>
          <w:szCs w:val="24"/>
          <w:lang w:val="ru-RU"/>
        </w:rPr>
      </w:pPr>
      <w:r w:rsidRPr="002C67C9">
        <w:rPr>
          <w:rFonts w:asciiTheme="minorHAnsi" w:hAnsiTheme="minorHAnsi"/>
          <w:noProof/>
          <w:sz w:val="24"/>
          <w:szCs w:val="24"/>
          <w:lang w:val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3289788</wp:posOffset>
            </wp:positionH>
            <wp:positionV relativeFrom="paragraph">
              <wp:posOffset>-873076</wp:posOffset>
            </wp:positionV>
            <wp:extent cx="1330521" cy="1274884"/>
            <wp:effectExtent l="19050" t="0" r="4445" b="0"/>
            <wp:wrapSquare wrapText="bothSides"/>
            <wp:docPr id="1" name="Рисунок 192" descr="C:\Users\Araik\Desktop\co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raik\Desktop\coa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1163B" w:rsidRPr="0021163B" w:rsidRDefault="00E65F2A" w:rsidP="0021163B">
      <w:pPr>
        <w:rPr>
          <w:rFonts w:ascii="Times Armenian" w:hAnsi="Times Armenian"/>
          <w:sz w:val="24"/>
          <w:szCs w:val="24"/>
          <w:lang w:val="en-US"/>
        </w:rPr>
      </w:pPr>
      <w:r>
        <w:rPr>
          <w:rFonts w:ascii="Times Armenian" w:hAnsi="Times Armenian"/>
          <w:noProof/>
          <w:sz w:val="24"/>
          <w:szCs w:val="24"/>
          <w:lang w:val="ru-RU"/>
        </w:rPr>
        <w:pict>
          <v:rect id="Rectangle 195" o:spid="_x0000_s1026" style="position:absolute;margin-left:0;margin-top:10.6pt;width:562pt;height:65.9pt;z-index:251656192;visibility:visible;mso-position-horizontal:center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" filled="f" stroked="f" strokeweight=".5pt">
            <v:textbox style="mso-next-textbox:#Rectangle 195" inset="0,1pt,0,1pt">
              <w:txbxContent>
                <w:p w:rsidR="006F7A2D" w:rsidRPr="002D7872" w:rsidRDefault="006F7A2D" w:rsidP="00E321F2">
                  <w:pPr>
                    <w:pStyle w:val="4"/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  <w:lang w:val="en-US"/>
                    </w:rPr>
                  </w:pPr>
                  <w:r w:rsidRPr="002D7872"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</w:rPr>
                    <w:t>ՀԱՅԱՍՏԱՆԻ</w:t>
                  </w:r>
                  <w:r w:rsidRPr="002D7872">
                    <w:rPr>
                      <w:rFonts w:ascii="GHEA Grapalat" w:hAnsi="GHEA Grapalat" w:cs="Times Armenian"/>
                      <w:b w:val="0"/>
                      <w:bCs/>
                      <w:sz w:val="24"/>
                      <w:szCs w:val="24"/>
                    </w:rPr>
                    <w:t xml:space="preserve"> </w:t>
                  </w:r>
                  <w:r w:rsidRPr="002D7872"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</w:rPr>
                    <w:t>ՀԱՆՐԱՊԵՏՈՒԹՅԱՆ</w:t>
                  </w:r>
                  <w:r w:rsidRPr="002D7872">
                    <w:rPr>
                      <w:rFonts w:ascii="GHEA Grapalat" w:hAnsi="GHEA Grapalat" w:cs="Times Armenian"/>
                      <w:b w:val="0"/>
                      <w:bCs/>
                      <w:sz w:val="24"/>
                      <w:szCs w:val="24"/>
                    </w:rPr>
                    <w:t xml:space="preserve"> </w:t>
                  </w:r>
                  <w:r w:rsidRPr="002D7872"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</w:rPr>
                    <w:t>ԿՐԹՈՒԹՅԱՆ</w:t>
                  </w:r>
                  <w:r w:rsidRPr="002D7872">
                    <w:rPr>
                      <w:rFonts w:ascii="GHEA Grapalat" w:hAnsi="GHEA Grapalat"/>
                      <w:b w:val="0"/>
                      <w:bCs/>
                      <w:sz w:val="24"/>
                      <w:szCs w:val="24"/>
                    </w:rPr>
                    <w:t xml:space="preserve">, </w:t>
                  </w:r>
                  <w:r w:rsidRPr="002D7872"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  <w:lang w:val="ru-RU"/>
                    </w:rPr>
                    <w:t>ԳԻՏՈՒԹՅԱՆ</w:t>
                  </w:r>
                  <w:r w:rsidRPr="002D7872"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  <w:lang w:val="en-US"/>
                    </w:rPr>
                    <w:t>, ՄՇԱԿՈՒՅԹԻ</w:t>
                  </w:r>
                </w:p>
                <w:p w:rsidR="006F7A2D" w:rsidRPr="002D7872" w:rsidRDefault="006F7A2D" w:rsidP="000121C5">
                  <w:pPr>
                    <w:pStyle w:val="4"/>
                    <w:spacing w:line="276" w:lineRule="auto"/>
                    <w:rPr>
                      <w:rFonts w:ascii="GHEA Grapalat" w:hAnsi="GHEA Grapalat"/>
                      <w:b w:val="0"/>
                      <w:bCs/>
                      <w:sz w:val="24"/>
                      <w:szCs w:val="24"/>
                      <w:lang w:val="en-US"/>
                    </w:rPr>
                  </w:pPr>
                  <w:r w:rsidRPr="002D7872"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  <w:lang w:val="en-US"/>
                    </w:rPr>
                    <w:t xml:space="preserve"> ԵՎ ՍՊՈՐՏԻ</w:t>
                  </w:r>
                  <w:r w:rsidRPr="002D7872">
                    <w:rPr>
                      <w:rFonts w:ascii="GHEA Grapalat" w:hAnsi="GHEA Grapalat" w:cs="Times Armenian"/>
                      <w:b w:val="0"/>
                      <w:bCs/>
                      <w:sz w:val="24"/>
                      <w:szCs w:val="24"/>
                      <w:lang w:val="ru-RU"/>
                    </w:rPr>
                    <w:t xml:space="preserve"> </w:t>
                  </w:r>
                  <w:r w:rsidRPr="002D7872">
                    <w:rPr>
                      <w:rFonts w:ascii="GHEA Grapalat" w:hAnsi="GHEA Grapalat" w:cs="Sylfaen"/>
                      <w:b w:val="0"/>
                      <w:bCs/>
                      <w:sz w:val="24"/>
                      <w:szCs w:val="24"/>
                      <w:lang w:val="ru-RU"/>
                    </w:rPr>
                    <w:t>ՆԱԽԱՐԱՐ</w:t>
                  </w:r>
                </w:p>
                <w:p w:rsidR="006F7A2D" w:rsidRPr="00F5716C" w:rsidRDefault="006F7A2D" w:rsidP="000121C5">
                  <w:pPr>
                    <w:spacing w:line="276" w:lineRule="auto"/>
                    <w:jc w:val="center"/>
                    <w:rPr>
                      <w:rFonts w:ascii="GHEA Grapalat" w:hAnsi="GHEA Grapalat" w:cs="Sylfaen"/>
                      <w:b/>
                      <w:sz w:val="32"/>
                      <w:szCs w:val="32"/>
                      <w:lang w:val="hy-AM"/>
                    </w:rPr>
                  </w:pPr>
                  <w:r w:rsidRPr="002D7872">
                    <w:rPr>
                      <w:rFonts w:ascii="GHEA Grapalat" w:hAnsi="GHEA Grapalat" w:cs="Sylfaen"/>
                      <w:b/>
                      <w:sz w:val="32"/>
                      <w:szCs w:val="32"/>
                      <w:lang w:val="en-US"/>
                    </w:rPr>
                    <w:t>ՀՐԱՄԱՆ</w:t>
                  </w:r>
                  <w:r>
                    <w:rPr>
                      <w:rFonts w:ascii="GHEA Grapalat" w:hAnsi="GHEA Grapalat" w:cs="Sylfaen"/>
                      <w:b/>
                      <w:sz w:val="32"/>
                      <w:szCs w:val="32"/>
                      <w:lang w:val="hy-AM"/>
                    </w:rPr>
                    <w:t xml:space="preserve">        </w:t>
                  </w:r>
                </w:p>
                <w:p w:rsidR="006F7A2D" w:rsidRPr="008927C2" w:rsidRDefault="006F7A2D" w:rsidP="001512CB">
                  <w:pPr>
                    <w:jc w:val="center"/>
                    <w:rPr>
                      <w:rFonts w:ascii="Times Armenian" w:hAnsi="Times Armenian"/>
                      <w:b/>
                      <w:sz w:val="32"/>
                      <w:szCs w:val="32"/>
                      <w:lang w:val="en-US"/>
                    </w:rPr>
                  </w:pPr>
                </w:p>
              </w:txbxContent>
            </v:textbox>
          </v:rect>
        </w:pict>
      </w:r>
    </w:p>
    <w:p w:rsidR="0021163B" w:rsidRPr="0021163B" w:rsidRDefault="0021163B" w:rsidP="0021163B">
      <w:pPr>
        <w:rPr>
          <w:rFonts w:ascii="Times Armenian" w:hAnsi="Times Armenian"/>
          <w:sz w:val="24"/>
          <w:szCs w:val="24"/>
          <w:lang w:val="en-US"/>
        </w:rPr>
      </w:pPr>
    </w:p>
    <w:p w:rsidR="0021163B" w:rsidRPr="0021163B" w:rsidRDefault="0021163B" w:rsidP="0021163B">
      <w:pPr>
        <w:rPr>
          <w:rFonts w:ascii="Times Armenian" w:hAnsi="Times Armenian"/>
          <w:sz w:val="24"/>
          <w:szCs w:val="24"/>
          <w:lang w:val="en-US"/>
        </w:rPr>
      </w:pPr>
    </w:p>
    <w:p w:rsidR="0021163B" w:rsidRPr="0021163B" w:rsidRDefault="0021163B" w:rsidP="0021163B">
      <w:pPr>
        <w:rPr>
          <w:rFonts w:ascii="Times LatArm" w:hAnsi="Times LatArm"/>
          <w:sz w:val="24"/>
          <w:szCs w:val="24"/>
          <w:lang w:val="en-US"/>
        </w:rPr>
      </w:pPr>
    </w:p>
    <w:p w:rsidR="0021163B" w:rsidRPr="0021163B" w:rsidRDefault="0021163B" w:rsidP="0021163B">
      <w:pPr>
        <w:rPr>
          <w:rFonts w:ascii="Times LatArm" w:hAnsi="Times LatArm"/>
          <w:sz w:val="24"/>
          <w:szCs w:val="24"/>
          <w:lang w:val="en-US"/>
        </w:rPr>
      </w:pPr>
    </w:p>
    <w:p w:rsidR="0021163B" w:rsidRPr="0021163B" w:rsidRDefault="00E65F2A" w:rsidP="0021163B">
      <w:pPr>
        <w:rPr>
          <w:rFonts w:ascii="Times LatArm" w:hAnsi="Times LatArm"/>
          <w:sz w:val="24"/>
          <w:szCs w:val="24"/>
          <w:lang w:val="en-US"/>
        </w:rPr>
      </w:pPr>
      <w:r>
        <w:rPr>
          <w:rFonts w:ascii="Times LatArm" w:hAnsi="Times LatArm"/>
          <w:noProof/>
          <w:sz w:val="24"/>
          <w:szCs w:val="24"/>
          <w:lang w:val="ru-RU"/>
        </w:rPr>
        <w:pict>
          <v:line id="Line 198" o:spid="_x0000_s1030" style="position:absolute;z-index:251657216;visibility:visible;mso-wrap-distance-top:-6e-5mm;mso-wrap-distance-bottom:-6e-5mm" from="-14.95pt,7.5pt" to="553.8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" strokeweight="4.5pt">
            <v:stroke linestyle="thickThin"/>
          </v:line>
        </w:pict>
      </w:r>
    </w:p>
    <w:p w:rsidR="0021163B" w:rsidRPr="0021163B" w:rsidRDefault="0021163B" w:rsidP="0021163B">
      <w:pPr>
        <w:rPr>
          <w:rFonts w:ascii="Times LatArm" w:hAnsi="Times LatArm"/>
          <w:sz w:val="24"/>
          <w:szCs w:val="24"/>
          <w:lang w:val="en-US"/>
        </w:rPr>
      </w:pPr>
    </w:p>
    <w:p w:rsidR="00BE31BD" w:rsidRPr="005A489F" w:rsidRDefault="00E65F2A" w:rsidP="0010795A">
      <w:pPr>
        <w:spacing w:line="360" w:lineRule="auto"/>
        <w:jc w:val="center"/>
        <w:rPr>
          <w:rFonts w:ascii="GHEA Grapalat" w:hAnsi="GHEA Grapalat"/>
          <w:lang w:val="en-US"/>
        </w:rPr>
      </w:pPr>
      <w:r w:rsidRPr="00E65F2A">
        <w:rPr>
          <w:rFonts w:ascii="GHEA Grapalat" w:hAnsi="GHEA Grapalat"/>
          <w:noProof/>
          <w:sz w:val="24"/>
          <w:szCs w:val="24"/>
          <w:lang w:val="ru-RU"/>
        </w:rPr>
        <w:pict>
          <v:line id="Line 205" o:spid="_x0000_s1029" style="position:absolute;left:0;text-align:left;z-index:251660288;visibility:visible;mso-wrap-distance-top:-6e-5mm;mso-wrap-distance-bottom:-6e-5mm" from="410.05pt,11.65pt" to="515.0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wiiFAIAACo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"/>
        </w:pict>
      </w:r>
      <w:r w:rsidRPr="00E65F2A">
        <w:rPr>
          <w:rFonts w:ascii="GHEA Grapalat" w:hAnsi="GHEA Grapalat"/>
          <w:noProof/>
          <w:sz w:val="24"/>
          <w:szCs w:val="24"/>
          <w:lang w:val="ru-RU"/>
        </w:rPr>
        <w:pict>
          <v:line id="Line 203" o:spid="_x0000_s1028" style="position:absolute;left:0;text-align:left;z-index:251658240;visibility:visible;mso-wrap-distance-top:-6e-5mm;mso-wrap-distance-bottom:-6e-5mm" from="20.05pt,10.15pt" to="125.0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"/>
        </w:pict>
      </w:r>
      <w:r w:rsidRPr="00E65F2A">
        <w:rPr>
          <w:rFonts w:ascii="GHEA Grapalat" w:hAnsi="GHEA Grapalat"/>
          <w:noProof/>
          <w:sz w:val="24"/>
          <w:szCs w:val="24"/>
          <w:lang w:val="ru-RU"/>
        </w:rPr>
        <w:pict>
          <v:line id="Line 204" o:spid="_x0000_s1027" style="position:absolute;left:0;text-align:left;z-index:251659264;visibility:visible;mso-wrap-distance-top:-6e-5mm;mso-wrap-distance-bottom:-6e-5mm" from="370.05pt,11.65pt" to="400.05pt,1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qMo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"/>
        </w:pict>
      </w:r>
      <w:r w:rsidR="006851AF" w:rsidRPr="005A489F">
        <w:rPr>
          <w:rFonts w:ascii="GHEA Grapalat" w:hAnsi="GHEA Grapalat"/>
          <w:lang w:val="en-US"/>
        </w:rPr>
        <w:t xml:space="preserve">   </w:t>
      </w:r>
      <w:r w:rsidR="00256719" w:rsidRPr="008D7DE0">
        <w:rPr>
          <w:rFonts w:ascii="GHEA Grapalat" w:hAnsi="GHEA Grapalat"/>
          <w:spacing w:val="-20"/>
          <w:lang w:val="en-US"/>
        </w:rPr>
        <w:t>N</w:t>
      </w:r>
      <w:r w:rsidR="008D7DE0">
        <w:rPr>
          <w:rFonts w:ascii="GHEA Grapalat" w:hAnsi="GHEA Grapalat"/>
          <w:spacing w:val="-20"/>
          <w:lang w:val="hy-AM"/>
        </w:rPr>
        <w:t xml:space="preserve"> </w:t>
      </w:r>
      <w:r w:rsidR="00301E59" w:rsidRPr="008D7DE0">
        <w:rPr>
          <w:rFonts w:ascii="GHEA Grapalat" w:hAnsi="GHEA Grapalat"/>
          <w:spacing w:val="-20"/>
          <w:lang w:val="en-US"/>
        </w:rPr>
        <w:t>o</w:t>
      </w:r>
      <w:r w:rsidR="00256719" w:rsidRPr="005A489F">
        <w:rPr>
          <w:rFonts w:ascii="GHEA Grapalat" w:hAnsi="GHEA Grapalat"/>
          <w:lang w:val="en-US"/>
        </w:rPr>
        <w:t xml:space="preserve">      </w:t>
      </w:r>
      <w:r w:rsidR="0084370E" w:rsidRPr="005A489F">
        <w:rPr>
          <w:rFonts w:ascii="GHEA Grapalat" w:hAnsi="GHEA Grapalat"/>
          <w:lang w:val="en-US"/>
        </w:rPr>
        <w:t xml:space="preserve">      </w:t>
      </w:r>
      <w:r w:rsidR="00256719" w:rsidRPr="005A489F">
        <w:rPr>
          <w:rFonts w:ascii="GHEA Grapalat" w:hAnsi="GHEA Grapalat"/>
          <w:lang w:val="en-US"/>
        </w:rPr>
        <w:t xml:space="preserve">  </w:t>
      </w:r>
      <w:r w:rsidR="00D960B6">
        <w:rPr>
          <w:rFonts w:ascii="GHEA Grapalat" w:hAnsi="GHEA Grapalat"/>
          <w:lang w:val="hy-AM"/>
        </w:rPr>
        <w:t>-</w:t>
      </w:r>
      <w:r w:rsidR="004275C2" w:rsidRPr="005A489F">
        <w:rPr>
          <w:rFonts w:ascii="GHEA Grapalat" w:hAnsi="GHEA Grapalat"/>
          <w:lang w:val="en-US"/>
        </w:rPr>
        <w:t xml:space="preserve"> </w:t>
      </w:r>
      <w:r w:rsidR="00F013EB">
        <w:rPr>
          <w:rFonts w:ascii="GHEA Grapalat" w:hAnsi="GHEA Grapalat"/>
          <w:lang w:val="ru-RU"/>
        </w:rPr>
        <w:t>Ն</w:t>
      </w:r>
      <w:r w:rsidR="0084370E" w:rsidRPr="005A489F">
        <w:rPr>
          <w:rFonts w:ascii="GHEA Grapalat" w:hAnsi="GHEA Grapalat"/>
          <w:lang w:val="en-US"/>
        </w:rPr>
        <w:tab/>
      </w:r>
      <w:r w:rsidR="0084370E" w:rsidRPr="005A489F">
        <w:rPr>
          <w:rFonts w:ascii="GHEA Grapalat" w:hAnsi="GHEA Grapalat"/>
          <w:lang w:val="en-US"/>
        </w:rPr>
        <w:tab/>
      </w:r>
      <w:r w:rsidR="0084370E" w:rsidRPr="005A489F">
        <w:rPr>
          <w:rFonts w:ascii="GHEA Grapalat" w:hAnsi="GHEA Grapalat"/>
          <w:lang w:val="en-US"/>
        </w:rPr>
        <w:tab/>
      </w:r>
      <w:r w:rsidR="0084370E" w:rsidRPr="005A489F">
        <w:rPr>
          <w:rFonts w:ascii="GHEA Grapalat" w:hAnsi="GHEA Grapalat"/>
          <w:lang w:val="en-US"/>
        </w:rPr>
        <w:tab/>
      </w:r>
      <w:r w:rsidR="0084370E" w:rsidRPr="005A489F">
        <w:rPr>
          <w:rFonts w:ascii="GHEA Grapalat" w:hAnsi="GHEA Grapalat"/>
          <w:lang w:val="en-US"/>
        </w:rPr>
        <w:tab/>
      </w:r>
      <w:r w:rsidR="0084370E" w:rsidRPr="005A489F">
        <w:rPr>
          <w:rFonts w:ascii="GHEA Grapalat" w:hAnsi="GHEA Grapalat"/>
          <w:lang w:val="en-US"/>
        </w:rPr>
        <w:tab/>
        <w:t xml:space="preserve">            </w:t>
      </w:r>
      <w:r w:rsidR="00791959" w:rsidRPr="005A489F">
        <w:rPr>
          <w:rFonts w:ascii="GHEA Grapalat" w:hAnsi="GHEA Grapalat"/>
          <w:lang w:val="en-US"/>
        </w:rPr>
        <w:t xml:space="preserve"> </w:t>
      </w:r>
      <w:r w:rsidR="008D7DE0" w:rsidRPr="005A489F">
        <w:rPr>
          <w:rFonts w:ascii="GHEA Grapalat" w:hAnsi="GHEA Grapalat"/>
          <w:lang w:val="en-US"/>
        </w:rPr>
        <w:tab/>
      </w:r>
      <w:r w:rsidR="0084370E">
        <w:rPr>
          <w:rFonts w:ascii="GHEA Grapalat" w:hAnsi="GHEA Grapalat"/>
          <w:lang w:val="hy-AM"/>
        </w:rPr>
        <w:t>«</w:t>
      </w:r>
      <w:r w:rsidR="0084370E" w:rsidRPr="005A489F">
        <w:rPr>
          <w:rFonts w:ascii="GHEA Grapalat" w:hAnsi="GHEA Grapalat"/>
          <w:lang w:val="en-US"/>
        </w:rPr>
        <w:t xml:space="preserve">         »</w:t>
      </w:r>
      <w:r w:rsidR="002A0B1A" w:rsidRPr="005A489F">
        <w:rPr>
          <w:rFonts w:ascii="GHEA Grapalat" w:hAnsi="GHEA Grapalat"/>
          <w:lang w:val="en-US"/>
        </w:rPr>
        <w:t xml:space="preserve">  </w:t>
      </w:r>
      <w:r w:rsidR="00BA72FD" w:rsidRPr="005A489F">
        <w:rPr>
          <w:rFonts w:ascii="GHEA Grapalat" w:hAnsi="GHEA Grapalat"/>
          <w:lang w:val="en-US"/>
        </w:rPr>
        <w:t xml:space="preserve">             </w:t>
      </w:r>
      <w:r w:rsidR="002A0B1A" w:rsidRPr="005A489F">
        <w:rPr>
          <w:rFonts w:ascii="GHEA Grapalat" w:hAnsi="GHEA Grapalat"/>
          <w:lang w:val="en-US"/>
        </w:rPr>
        <w:t xml:space="preserve"> </w:t>
      </w:r>
      <w:r w:rsidR="0084370E" w:rsidRPr="005A489F">
        <w:rPr>
          <w:rFonts w:ascii="GHEA Grapalat" w:hAnsi="GHEA Grapalat"/>
          <w:lang w:val="en-US"/>
        </w:rPr>
        <w:t xml:space="preserve">                 </w:t>
      </w:r>
      <w:r w:rsidR="002A0B1A" w:rsidRPr="005A489F">
        <w:rPr>
          <w:rFonts w:ascii="GHEA Grapalat" w:hAnsi="GHEA Grapalat"/>
          <w:lang w:val="en-US"/>
        </w:rPr>
        <w:t>202</w:t>
      </w:r>
      <w:r w:rsidR="004D22E4" w:rsidRPr="005A489F">
        <w:rPr>
          <w:rFonts w:ascii="GHEA Grapalat" w:hAnsi="GHEA Grapalat"/>
          <w:lang w:val="en-US"/>
        </w:rPr>
        <w:t>2</w:t>
      </w:r>
      <w:r w:rsidR="008D7DE0" w:rsidRPr="005A489F">
        <w:rPr>
          <w:rFonts w:ascii="GHEA Grapalat" w:hAnsi="GHEA Grapalat"/>
          <w:lang w:val="en-US"/>
        </w:rPr>
        <w:tab/>
      </w:r>
    </w:p>
    <w:p w:rsidR="002328E8" w:rsidRDefault="005A489F" w:rsidP="000807D8">
      <w:pPr>
        <w:jc w:val="center"/>
        <w:rPr>
          <w:rFonts w:ascii="GHEA Grapalat" w:eastAsia="Tahoma" w:hAnsi="GHEA Grapalat" w:cs="Tahoma"/>
          <w:b/>
          <w:bCs/>
          <w:sz w:val="24"/>
          <w:szCs w:val="24"/>
          <w:lang w:val="nb-NO"/>
        </w:rPr>
      </w:pPr>
      <w:r w:rsidRPr="005A489F">
        <w:rPr>
          <w:rFonts w:ascii="GHEA Grapalat" w:eastAsia="GHEA Grapalat" w:hAnsi="GHEA Grapalat" w:cs="GHEA Grapalat"/>
          <w:b/>
          <w:sz w:val="24"/>
          <w:szCs w:val="24"/>
        </w:rPr>
        <w:t>ՆՈՐ ՉԱՓՈՐՈՐՈՇՉԻՆ ՀԱՄԱՊԱՏԱՍԽԱՆ</w:t>
      </w:r>
      <w:r w:rsidR="00E04A84">
        <w:rPr>
          <w:rFonts w:ascii="GHEA Grapalat" w:eastAsia="GHEA Grapalat" w:hAnsi="GHEA Grapalat" w:cs="GHEA Grapalat"/>
          <w:b/>
          <w:sz w:val="24"/>
          <w:szCs w:val="24"/>
          <w:lang w:val="ru-RU"/>
        </w:rPr>
        <w:t>՝</w:t>
      </w:r>
      <w:r w:rsidRPr="005A489F">
        <w:rPr>
          <w:rFonts w:ascii="GHEA Grapalat" w:eastAsia="GHEA Grapalat" w:hAnsi="GHEA Grapalat" w:cs="GHEA Grapalat"/>
          <w:b/>
          <w:sz w:val="24"/>
          <w:szCs w:val="24"/>
        </w:rPr>
        <w:t xml:space="preserve"> </w:t>
      </w:r>
      <w:r w:rsidRPr="005A489F">
        <w:rPr>
          <w:rFonts w:ascii="GHEA Grapalat" w:eastAsia="GHEA Grapalat" w:hAnsi="GHEA Grapalat" w:cs="GHEA Grapalat"/>
          <w:b/>
          <w:sz w:val="24"/>
          <w:szCs w:val="24"/>
          <w:lang w:val="en-US"/>
        </w:rPr>
        <w:t>ՀՀ</w:t>
      </w:r>
      <w:r w:rsidRPr="006E152B">
        <w:rPr>
          <w:rFonts w:ascii="GHEA Grapalat" w:eastAsia="GHEA Grapalat" w:hAnsi="GHEA Grapalat" w:cs="GHEA Grapalat"/>
          <w:b/>
          <w:lang w:val="nb-NO"/>
        </w:rPr>
        <w:t xml:space="preserve"> </w:t>
      </w:r>
      <w:r w:rsidR="00614E03">
        <w:rPr>
          <w:rFonts w:ascii="GHEA Grapalat" w:eastAsia="GHEA Grapalat" w:hAnsi="GHEA Grapalat" w:cs="GHEA Grapalat"/>
          <w:b/>
          <w:sz w:val="24"/>
          <w:szCs w:val="24"/>
          <w:lang w:val="en-US"/>
        </w:rPr>
        <w:t>ՀԱՆՐԱԿՐԹԱԿԱՆ</w:t>
      </w:r>
      <w:r w:rsidR="00614E03" w:rsidRPr="00614E03">
        <w:rPr>
          <w:rFonts w:ascii="GHEA Grapalat" w:eastAsia="GHEA Grapalat" w:hAnsi="GHEA Grapalat" w:cs="GHEA Grapalat"/>
          <w:b/>
          <w:sz w:val="24"/>
          <w:szCs w:val="24"/>
          <w:lang w:val="nb-NO"/>
        </w:rPr>
        <w:t xml:space="preserve"> </w:t>
      </w:r>
      <w:r w:rsidR="00614E03">
        <w:rPr>
          <w:rFonts w:ascii="GHEA Grapalat" w:eastAsia="GHEA Grapalat" w:hAnsi="GHEA Grapalat" w:cs="GHEA Grapalat"/>
          <w:b/>
          <w:sz w:val="24"/>
          <w:szCs w:val="24"/>
          <w:lang w:val="en-US"/>
        </w:rPr>
        <w:t>ՈՒՍՈՒՄՆԱԿԱՆ</w:t>
      </w:r>
      <w:r w:rsidR="00614E03" w:rsidRPr="00614E03">
        <w:rPr>
          <w:rFonts w:ascii="GHEA Grapalat" w:eastAsia="GHEA Grapalat" w:hAnsi="GHEA Grapalat" w:cs="GHEA Grapalat"/>
          <w:b/>
          <w:sz w:val="24"/>
          <w:szCs w:val="24"/>
          <w:lang w:val="nb-NO"/>
        </w:rPr>
        <w:t xml:space="preserve"> </w:t>
      </w:r>
      <w:r w:rsidR="00A17F10">
        <w:rPr>
          <w:rFonts w:ascii="GHEA Grapalat" w:eastAsia="GHEA Grapalat" w:hAnsi="GHEA Grapalat" w:cs="GHEA Grapalat"/>
          <w:b/>
          <w:sz w:val="24"/>
          <w:szCs w:val="24"/>
          <w:lang w:val="en-US"/>
        </w:rPr>
        <w:t xml:space="preserve">ՀԱՍՏԱՏՈՒԹՅՈՒՆՆԵՐԻ </w:t>
      </w:r>
      <w:r w:rsidR="00F947CB" w:rsidRPr="005A489F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>10</w:t>
      </w:r>
      <w:r w:rsidR="006522D9" w:rsidRPr="00F40D2D">
        <w:rPr>
          <w:rFonts w:ascii="GHEA Grapalat" w:eastAsia="Tahoma" w:hAnsi="GHEA Grapalat" w:cs="Tahoma"/>
          <w:b/>
          <w:bCs/>
          <w:sz w:val="24"/>
          <w:szCs w:val="24"/>
          <w:lang w:val="nb-NO"/>
        </w:rPr>
        <w:t>-</w:t>
      </w:r>
      <w:r w:rsidR="006522D9" w:rsidRPr="00614E03">
        <w:rPr>
          <w:rFonts w:ascii="GHEA Grapalat" w:eastAsia="Tahoma" w:hAnsi="GHEA Grapalat" w:cs="Tahoma"/>
          <w:b/>
          <w:bCs/>
          <w:sz w:val="24"/>
          <w:szCs w:val="24"/>
          <w:lang w:val="hy-AM"/>
        </w:rPr>
        <w:t>ՐԴ</w:t>
      </w:r>
      <w:r w:rsidR="006522D9" w:rsidRPr="00F40D2D">
        <w:rPr>
          <w:rFonts w:ascii="GHEA Grapalat" w:eastAsia="Tahoma" w:hAnsi="GHEA Grapalat" w:cs="Tahoma"/>
          <w:b/>
          <w:bCs/>
          <w:sz w:val="24"/>
          <w:szCs w:val="24"/>
          <w:lang w:val="nb-NO"/>
        </w:rPr>
        <w:t xml:space="preserve"> </w:t>
      </w:r>
      <w:r w:rsidR="005A61C4">
        <w:rPr>
          <w:rFonts w:ascii="GHEA Grapalat" w:eastAsia="Tahoma" w:hAnsi="GHEA Grapalat" w:cs="Tahoma"/>
          <w:b/>
          <w:bCs/>
          <w:sz w:val="24"/>
          <w:szCs w:val="24"/>
          <w:lang w:val="hy-AM"/>
        </w:rPr>
        <w:t>ԴԱՍԱՐԱՆ</w:t>
      </w:r>
      <w:r w:rsidR="009C77A2">
        <w:rPr>
          <w:rFonts w:ascii="GHEA Grapalat" w:eastAsia="Tahoma" w:hAnsi="GHEA Grapalat" w:cs="Tahoma"/>
          <w:b/>
          <w:bCs/>
          <w:sz w:val="24"/>
          <w:szCs w:val="24"/>
          <w:lang w:val="ru-RU"/>
        </w:rPr>
        <w:t>ՈՒՄ</w:t>
      </w:r>
      <w:r w:rsidR="006867F5" w:rsidRPr="005A489F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 xml:space="preserve"> </w:t>
      </w:r>
      <w:r w:rsidR="006867F5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>ՀԵՆՔԱՅԻՆ</w:t>
      </w:r>
      <w:r w:rsidR="006867F5" w:rsidRPr="005A489F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 xml:space="preserve"> </w:t>
      </w:r>
      <w:r w:rsidR="006867F5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>ՈՒՍՈՒՑՄԱՆ</w:t>
      </w:r>
      <w:r w:rsidR="006867F5" w:rsidRPr="005A489F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 xml:space="preserve"> </w:t>
      </w:r>
      <w:r w:rsidR="006867F5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>ՀԱՄԱՐ</w:t>
      </w:r>
      <w:r w:rsidR="006522D9" w:rsidRPr="00F272CF">
        <w:rPr>
          <w:rFonts w:ascii="GHEA Grapalat" w:hAnsi="GHEA Grapalat"/>
          <w:iCs/>
          <w:sz w:val="24"/>
          <w:szCs w:val="24"/>
          <w:lang w:val="af-ZA"/>
        </w:rPr>
        <w:t xml:space="preserve"> </w:t>
      </w:r>
      <w:r w:rsidR="006522D9" w:rsidRPr="00AC5DAE">
        <w:rPr>
          <w:rFonts w:ascii="GHEA Grapalat" w:hAnsi="GHEA Grapalat"/>
          <w:b/>
          <w:iCs/>
          <w:sz w:val="24"/>
          <w:szCs w:val="24"/>
          <w:lang w:val="af-ZA"/>
        </w:rPr>
        <w:t>«</w:t>
      </w:r>
      <w:r w:rsidR="00F947CB">
        <w:rPr>
          <w:rFonts w:ascii="GHEA Grapalat" w:eastAsia="Tahoma" w:hAnsi="GHEA Grapalat" w:cs="Tahoma"/>
          <w:b/>
          <w:bCs/>
          <w:sz w:val="24"/>
          <w:szCs w:val="24"/>
          <w:lang w:val="ru-RU"/>
        </w:rPr>
        <w:t>ՀԱ</w:t>
      </w:r>
      <w:r w:rsidR="006867F5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>ՆՐԱՀԱՇԻՎ</w:t>
      </w:r>
      <w:r w:rsidR="006867F5" w:rsidRPr="006867F5">
        <w:rPr>
          <w:rFonts w:ascii="GHEA Grapalat" w:hAnsi="GHEA Grapalat"/>
          <w:b/>
          <w:iCs/>
          <w:sz w:val="24"/>
          <w:szCs w:val="24"/>
          <w:lang w:val="af-ZA"/>
        </w:rPr>
        <w:t>»</w:t>
      </w:r>
      <w:r w:rsidR="006867F5">
        <w:rPr>
          <w:rFonts w:ascii="GHEA Grapalat" w:hAnsi="GHEA Grapalat"/>
          <w:iCs/>
          <w:sz w:val="24"/>
          <w:szCs w:val="24"/>
          <w:lang w:val="af-ZA"/>
        </w:rPr>
        <w:t xml:space="preserve"> </w:t>
      </w:r>
      <w:r w:rsidR="00614E03" w:rsidRPr="000E14C1">
        <w:rPr>
          <w:rFonts w:ascii="GHEA Grapalat" w:eastAsia="Tahoma" w:hAnsi="GHEA Grapalat" w:cs="Tahoma"/>
          <w:b/>
          <w:bCs/>
          <w:sz w:val="24"/>
          <w:szCs w:val="24"/>
          <w:lang w:val="hy-AM"/>
        </w:rPr>
        <w:t>ԱՌԱՐԿԱ</w:t>
      </w:r>
      <w:r w:rsidR="000807D8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>Յ</w:t>
      </w:r>
      <w:r w:rsidR="00614E03" w:rsidRPr="000E14C1">
        <w:rPr>
          <w:rFonts w:ascii="GHEA Grapalat" w:eastAsia="Tahoma" w:hAnsi="GHEA Grapalat" w:cs="Tahoma"/>
          <w:b/>
          <w:bCs/>
          <w:sz w:val="24"/>
          <w:szCs w:val="24"/>
          <w:lang w:val="hy-AM"/>
        </w:rPr>
        <w:t>Ի</w:t>
      </w:r>
      <w:r w:rsidR="00D9621E" w:rsidRPr="005A489F">
        <w:rPr>
          <w:rFonts w:ascii="GHEA Grapalat" w:eastAsia="Tahoma" w:hAnsi="GHEA Grapalat" w:cs="Tahoma"/>
          <w:b/>
          <w:bCs/>
          <w:sz w:val="24"/>
          <w:szCs w:val="24"/>
          <w:lang w:val="en-US"/>
        </w:rPr>
        <w:t xml:space="preserve"> </w:t>
      </w:r>
      <w:r w:rsidR="00614E03" w:rsidRPr="00F40D2D">
        <w:rPr>
          <w:rFonts w:ascii="GHEA Grapalat" w:eastAsia="Tahoma" w:hAnsi="GHEA Grapalat" w:cs="Tahoma"/>
          <w:b/>
          <w:bCs/>
          <w:sz w:val="24"/>
          <w:szCs w:val="24"/>
          <w:lang w:val="nb-NO"/>
        </w:rPr>
        <w:t xml:space="preserve"> </w:t>
      </w:r>
    </w:p>
    <w:p w:rsidR="00C17921" w:rsidRPr="002C67C9" w:rsidRDefault="00614E03" w:rsidP="000807D8">
      <w:pPr>
        <w:jc w:val="center"/>
        <w:rPr>
          <w:rFonts w:ascii="GHEA Grapalat" w:hAnsi="GHEA Grapalat"/>
          <w:color w:val="000000"/>
          <w:sz w:val="28"/>
          <w:szCs w:val="28"/>
          <w:shd w:val="clear" w:color="auto" w:fill="FFFFFF"/>
          <w:lang w:val="nb-NO"/>
        </w:rPr>
      </w:pPr>
      <w:r w:rsidRPr="000E14C1">
        <w:rPr>
          <w:rFonts w:ascii="GHEA Grapalat" w:eastAsia="Tahoma" w:hAnsi="GHEA Grapalat" w:cs="Tahoma"/>
          <w:b/>
          <w:bCs/>
          <w:sz w:val="24"/>
          <w:szCs w:val="24"/>
          <w:lang w:val="hy-AM"/>
        </w:rPr>
        <w:t>ԾՐԱԳ</w:t>
      </w:r>
      <w:r w:rsidR="0011779B">
        <w:rPr>
          <w:rFonts w:ascii="GHEA Grapalat" w:eastAsia="Tahoma" w:hAnsi="GHEA Grapalat" w:cs="Tahoma"/>
          <w:b/>
          <w:bCs/>
          <w:sz w:val="24"/>
          <w:szCs w:val="24"/>
          <w:lang w:val="ru-RU"/>
        </w:rPr>
        <w:t>ԻՐ</w:t>
      </w:r>
      <w:r w:rsidRPr="000E14C1">
        <w:rPr>
          <w:rFonts w:ascii="GHEA Grapalat" w:eastAsia="Tahoma" w:hAnsi="GHEA Grapalat" w:cs="Tahoma"/>
          <w:b/>
          <w:bCs/>
          <w:sz w:val="24"/>
          <w:szCs w:val="24"/>
          <w:lang w:val="hy-AM"/>
        </w:rPr>
        <w:t>Ը</w:t>
      </w:r>
      <w:r w:rsidR="000807D8" w:rsidRPr="002C67C9">
        <w:rPr>
          <w:rFonts w:ascii="GHEA Grapalat" w:hAnsi="GHEA Grapalat"/>
          <w:color w:val="000000"/>
          <w:sz w:val="28"/>
          <w:szCs w:val="28"/>
          <w:shd w:val="clear" w:color="auto" w:fill="FFFFFF"/>
          <w:lang w:val="nb-NO"/>
        </w:rPr>
        <w:t xml:space="preserve"> </w:t>
      </w:r>
      <w:r w:rsidRPr="00614E03">
        <w:rPr>
          <w:rFonts w:ascii="GHEA Grapalat" w:eastAsia="GHEA Grapalat" w:hAnsi="GHEA Grapalat" w:cs="GHEA Grapalat"/>
          <w:b/>
          <w:sz w:val="24"/>
          <w:szCs w:val="24"/>
          <w:lang w:val="hy-AM"/>
        </w:rPr>
        <w:t>ՀԱՍՏԱՏԵԼՈՒ</w:t>
      </w:r>
      <w:r w:rsidRPr="00DE4E90">
        <w:rPr>
          <w:rFonts w:ascii="GHEA Grapalat" w:eastAsia="GHEA Grapalat" w:hAnsi="GHEA Grapalat" w:cs="GHEA Grapalat"/>
          <w:b/>
          <w:sz w:val="24"/>
          <w:szCs w:val="24"/>
          <w:lang w:val="nb-NO"/>
        </w:rPr>
        <w:t xml:space="preserve"> </w:t>
      </w:r>
      <w:r w:rsidRPr="00614E03">
        <w:rPr>
          <w:rFonts w:ascii="GHEA Grapalat" w:eastAsia="GHEA Grapalat" w:hAnsi="GHEA Grapalat" w:cs="GHEA Grapalat"/>
          <w:b/>
          <w:sz w:val="24"/>
          <w:szCs w:val="24"/>
          <w:lang w:val="hy-AM"/>
        </w:rPr>
        <w:t>ՄԱՍԻՆ</w:t>
      </w:r>
    </w:p>
    <w:p w:rsidR="00C17921" w:rsidRPr="00550726" w:rsidRDefault="00C17921" w:rsidP="00C17921">
      <w:pPr>
        <w:pStyle w:val="a9"/>
        <w:tabs>
          <w:tab w:val="left" w:pos="400"/>
        </w:tabs>
        <w:spacing w:line="360" w:lineRule="auto"/>
        <w:rPr>
          <w:rFonts w:ascii="GHEA Grapalat" w:hAnsi="GHEA Grapalat"/>
          <w:b/>
          <w:sz w:val="24"/>
          <w:szCs w:val="24"/>
          <w:lang w:val="de-DE"/>
        </w:rPr>
      </w:pPr>
    </w:p>
    <w:p w:rsidR="00C17921" w:rsidRPr="003A022D" w:rsidRDefault="00C17921" w:rsidP="003A022D">
      <w:pPr>
        <w:pStyle w:val="a9"/>
        <w:tabs>
          <w:tab w:val="left" w:pos="400"/>
        </w:tabs>
        <w:spacing w:line="360" w:lineRule="auto"/>
        <w:ind w:firstLine="630"/>
        <w:jc w:val="both"/>
        <w:rPr>
          <w:rFonts w:ascii="GHEA Grapalat" w:hAnsi="GHEA Grapalat"/>
          <w:sz w:val="24"/>
          <w:szCs w:val="24"/>
          <w:lang w:val="de-DE"/>
        </w:rPr>
      </w:pPr>
      <w:r w:rsidRPr="00550726">
        <w:rPr>
          <w:rFonts w:ascii="GHEA Grapalat" w:hAnsi="GHEA Grapalat"/>
          <w:sz w:val="24"/>
          <w:szCs w:val="24"/>
          <w:lang w:val="de-DE"/>
        </w:rPr>
        <w:tab/>
      </w:r>
      <w:r>
        <w:rPr>
          <w:rFonts w:ascii="GHEA Grapalat" w:hAnsi="GHEA Grapalat"/>
          <w:sz w:val="24"/>
          <w:szCs w:val="24"/>
          <w:lang w:val="hy-AM"/>
        </w:rPr>
        <w:t>Ղեկավարվելով</w:t>
      </w:r>
      <w:r>
        <w:rPr>
          <w:rFonts w:ascii="GHEA Grapalat" w:hAnsi="GHEA Grapalat"/>
          <w:sz w:val="24"/>
          <w:szCs w:val="24"/>
          <w:lang w:val="af-ZA"/>
        </w:rPr>
        <w:t xml:space="preserve"> «</w:t>
      </w:r>
      <w:proofErr w:type="spellStart"/>
      <w:r>
        <w:rPr>
          <w:rFonts w:ascii="GHEA Grapalat" w:hAnsi="GHEA Grapalat"/>
          <w:sz w:val="24"/>
          <w:szCs w:val="24"/>
          <w:lang w:val="de-DE"/>
        </w:rPr>
        <w:t>Հանրակրթության</w:t>
      </w:r>
      <w:proofErr w:type="spellEnd"/>
      <w:r>
        <w:rPr>
          <w:rFonts w:ascii="GHEA Grapalat" w:hAnsi="GHEA Grapalat"/>
          <w:sz w:val="24"/>
          <w:szCs w:val="24"/>
          <w:lang w:val="de-DE"/>
        </w:rPr>
        <w:t xml:space="preserve"> </w:t>
      </w:r>
      <w:proofErr w:type="spellStart"/>
      <w:r>
        <w:rPr>
          <w:rFonts w:ascii="GHEA Grapalat" w:hAnsi="GHEA Grapalat"/>
          <w:sz w:val="24"/>
          <w:szCs w:val="24"/>
          <w:lang w:val="de-DE"/>
        </w:rPr>
        <w:t>մասին</w:t>
      </w:r>
      <w:proofErr w:type="spellEnd"/>
      <w:r>
        <w:rPr>
          <w:rFonts w:ascii="GHEA Grapalat" w:hAnsi="GHEA Grapalat"/>
          <w:sz w:val="24"/>
          <w:szCs w:val="24"/>
          <w:lang w:val="de-DE"/>
        </w:rPr>
        <w:t xml:space="preserve">» ՀՀ </w:t>
      </w:r>
      <w:proofErr w:type="spellStart"/>
      <w:r>
        <w:rPr>
          <w:rFonts w:ascii="GHEA Grapalat" w:hAnsi="GHEA Grapalat"/>
          <w:sz w:val="24"/>
          <w:szCs w:val="24"/>
          <w:lang w:val="de-DE"/>
        </w:rPr>
        <w:t>օրենքի</w:t>
      </w:r>
      <w:proofErr w:type="spellEnd"/>
      <w:r>
        <w:rPr>
          <w:rFonts w:ascii="GHEA Grapalat" w:hAnsi="GHEA Grapalat"/>
          <w:sz w:val="24"/>
          <w:szCs w:val="24"/>
          <w:lang w:val="de-DE"/>
        </w:rPr>
        <w:t xml:space="preserve"> 30-րդ </w:t>
      </w:r>
      <w:proofErr w:type="spellStart"/>
      <w:r>
        <w:rPr>
          <w:rFonts w:ascii="GHEA Grapalat" w:hAnsi="GHEA Grapalat"/>
          <w:sz w:val="24"/>
          <w:szCs w:val="24"/>
          <w:lang w:val="de-DE"/>
        </w:rPr>
        <w:t>հոդվածի</w:t>
      </w:r>
      <w:proofErr w:type="spellEnd"/>
      <w:r>
        <w:rPr>
          <w:rFonts w:ascii="GHEA Grapalat" w:hAnsi="GHEA Grapalat"/>
          <w:sz w:val="24"/>
          <w:szCs w:val="24"/>
          <w:lang w:val="de-DE"/>
        </w:rPr>
        <w:t xml:space="preserve"> 1-ին </w:t>
      </w:r>
      <w:proofErr w:type="spellStart"/>
      <w:r>
        <w:rPr>
          <w:rFonts w:ascii="GHEA Grapalat" w:hAnsi="GHEA Grapalat"/>
          <w:sz w:val="24"/>
          <w:szCs w:val="24"/>
          <w:lang w:val="de-DE"/>
        </w:rPr>
        <w:t>մասի</w:t>
      </w:r>
      <w:proofErr w:type="spellEnd"/>
      <w:r>
        <w:rPr>
          <w:rFonts w:ascii="GHEA Grapalat" w:hAnsi="GHEA Grapalat"/>
          <w:sz w:val="24"/>
          <w:szCs w:val="24"/>
          <w:lang w:val="de-DE"/>
        </w:rPr>
        <w:t xml:space="preserve"> 1-ին </w:t>
      </w:r>
      <w:proofErr w:type="spellStart"/>
      <w:r>
        <w:rPr>
          <w:rFonts w:ascii="GHEA Grapalat" w:hAnsi="GHEA Grapalat"/>
          <w:sz w:val="24"/>
          <w:szCs w:val="24"/>
          <w:lang w:val="de-DE"/>
        </w:rPr>
        <w:t>կետով</w:t>
      </w:r>
      <w:proofErr w:type="spellEnd"/>
      <w:r>
        <w:rPr>
          <w:rFonts w:ascii="GHEA Grapalat" w:hAnsi="GHEA Grapalat"/>
          <w:sz w:val="24"/>
          <w:szCs w:val="24"/>
          <w:lang w:val="de-DE"/>
        </w:rPr>
        <w:t>՝</w:t>
      </w:r>
    </w:p>
    <w:p w:rsidR="00A967A3" w:rsidRPr="002C67C9" w:rsidRDefault="00A967A3" w:rsidP="00C17921">
      <w:pPr>
        <w:spacing w:line="360" w:lineRule="auto"/>
        <w:ind w:firstLine="630"/>
        <w:jc w:val="center"/>
        <w:rPr>
          <w:rFonts w:ascii="GHEA Grapalat" w:hAnsi="GHEA Grapalat" w:cs="Sylfaen"/>
          <w:b/>
          <w:sz w:val="24"/>
          <w:szCs w:val="24"/>
          <w:lang w:val="nb-NO"/>
        </w:rPr>
      </w:pPr>
    </w:p>
    <w:p w:rsidR="00A967A3" w:rsidRPr="002C67C9" w:rsidRDefault="00A967A3" w:rsidP="00C17921">
      <w:pPr>
        <w:spacing w:line="360" w:lineRule="auto"/>
        <w:ind w:firstLine="630"/>
        <w:jc w:val="center"/>
        <w:rPr>
          <w:rFonts w:ascii="GHEA Grapalat" w:hAnsi="GHEA Grapalat" w:cs="Sylfaen"/>
          <w:b/>
          <w:sz w:val="24"/>
          <w:szCs w:val="24"/>
          <w:lang w:val="nb-NO"/>
        </w:rPr>
      </w:pPr>
    </w:p>
    <w:p w:rsidR="00C17921" w:rsidRPr="00550726" w:rsidRDefault="00C17921" w:rsidP="00C17921">
      <w:pPr>
        <w:spacing w:line="360" w:lineRule="auto"/>
        <w:ind w:firstLine="630"/>
        <w:jc w:val="center"/>
        <w:rPr>
          <w:rFonts w:ascii="GHEA Grapalat" w:hAnsi="GHEA Grapalat" w:cs="Sylfaen"/>
          <w:b/>
          <w:sz w:val="24"/>
          <w:szCs w:val="24"/>
          <w:lang w:val="nb-NO"/>
        </w:rPr>
      </w:pPr>
      <w:r w:rsidRPr="00550726">
        <w:rPr>
          <w:rFonts w:ascii="GHEA Grapalat" w:hAnsi="GHEA Grapalat" w:cs="Sylfaen"/>
          <w:b/>
          <w:sz w:val="24"/>
          <w:szCs w:val="24"/>
          <w:lang w:val="hy-AM"/>
        </w:rPr>
        <w:t>ՀՐԱՄԱՅՈՒՄ</w:t>
      </w:r>
      <w:r w:rsidRPr="00550726">
        <w:rPr>
          <w:rFonts w:ascii="GHEA Grapalat" w:hAnsi="GHEA Grapalat" w:cs="Sylfaen"/>
          <w:b/>
          <w:sz w:val="24"/>
          <w:szCs w:val="24"/>
          <w:lang w:val="nb-NO"/>
        </w:rPr>
        <w:t xml:space="preserve"> </w:t>
      </w:r>
      <w:r w:rsidRPr="00550726">
        <w:rPr>
          <w:rFonts w:ascii="GHEA Grapalat" w:hAnsi="GHEA Grapalat" w:cs="Sylfaen"/>
          <w:b/>
          <w:sz w:val="24"/>
          <w:szCs w:val="24"/>
          <w:lang w:val="hy-AM"/>
        </w:rPr>
        <w:t>ԵՄ</w:t>
      </w:r>
    </w:p>
    <w:p w:rsidR="00C17921" w:rsidRPr="00550726" w:rsidRDefault="00C17921" w:rsidP="00C17921">
      <w:pPr>
        <w:spacing w:line="360" w:lineRule="auto"/>
        <w:rPr>
          <w:rFonts w:ascii="GHEA Grapalat" w:hAnsi="GHEA Grapalat" w:cs="Sylfaen"/>
          <w:b/>
          <w:sz w:val="24"/>
          <w:szCs w:val="24"/>
          <w:lang w:val="nb-NO"/>
        </w:rPr>
      </w:pPr>
    </w:p>
    <w:p w:rsidR="00C17921" w:rsidRPr="009225CF" w:rsidRDefault="001C041C" w:rsidP="00737ABE">
      <w:pPr>
        <w:pStyle w:val="af2"/>
        <w:numPr>
          <w:ilvl w:val="0"/>
          <w:numId w:val="1"/>
        </w:numPr>
        <w:tabs>
          <w:tab w:val="left" w:pos="284"/>
        </w:tabs>
        <w:spacing w:after="200" w:line="360" w:lineRule="auto"/>
        <w:jc w:val="both"/>
        <w:rPr>
          <w:rFonts w:ascii="GHEA Grapalat" w:hAnsi="GHEA Grapalat"/>
          <w:sz w:val="24"/>
          <w:szCs w:val="24"/>
          <w:lang w:val="hy-AM"/>
        </w:rPr>
      </w:pPr>
      <w:r>
        <w:rPr>
          <w:rFonts w:ascii="GHEA Grapalat" w:hAnsi="GHEA Grapalat" w:cs="Sylfaen"/>
          <w:sz w:val="24"/>
          <w:szCs w:val="24"/>
          <w:lang w:val="nb-NO"/>
        </w:rPr>
        <w:t>Հ</w:t>
      </w:r>
      <w:r w:rsidRPr="000E14C1">
        <w:rPr>
          <w:rFonts w:ascii="GHEA Grapalat" w:hAnsi="GHEA Grapalat" w:cs="Sylfaen"/>
          <w:sz w:val="24"/>
          <w:szCs w:val="24"/>
          <w:lang w:val="nb-NO"/>
        </w:rPr>
        <w:t>աստատել</w:t>
      </w:r>
      <w:r w:rsidRPr="000E14C1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proofErr w:type="spellStart"/>
      <w:r w:rsidR="0027345E">
        <w:rPr>
          <w:rFonts w:ascii="GHEA Grapalat" w:eastAsia="GHEA Grapalat" w:hAnsi="GHEA Grapalat" w:cs="GHEA Grapalat"/>
          <w:sz w:val="24"/>
          <w:szCs w:val="24"/>
        </w:rPr>
        <w:t>նոր</w:t>
      </w:r>
      <w:proofErr w:type="spellEnd"/>
      <w:r w:rsidR="0027345E" w:rsidRPr="006E152B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proofErr w:type="spellStart"/>
      <w:r w:rsidR="0027345E">
        <w:rPr>
          <w:rFonts w:ascii="GHEA Grapalat" w:eastAsia="GHEA Grapalat" w:hAnsi="GHEA Grapalat" w:cs="GHEA Grapalat"/>
          <w:sz w:val="24"/>
          <w:szCs w:val="24"/>
        </w:rPr>
        <w:t>չափորոշչին</w:t>
      </w:r>
      <w:proofErr w:type="spellEnd"/>
      <w:r w:rsidR="0027345E" w:rsidRPr="006E152B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proofErr w:type="spellStart"/>
      <w:r w:rsidR="0027345E">
        <w:rPr>
          <w:rFonts w:ascii="GHEA Grapalat" w:eastAsia="GHEA Grapalat" w:hAnsi="GHEA Grapalat" w:cs="GHEA Grapalat"/>
          <w:sz w:val="24"/>
          <w:szCs w:val="24"/>
        </w:rPr>
        <w:t>համապատասխան</w:t>
      </w:r>
      <w:proofErr w:type="spellEnd"/>
      <w:r w:rsidR="00E04A84">
        <w:rPr>
          <w:rFonts w:ascii="GHEA Grapalat" w:eastAsia="GHEA Grapalat" w:hAnsi="GHEA Grapalat" w:cs="GHEA Grapalat"/>
          <w:sz w:val="24"/>
          <w:szCs w:val="24"/>
          <w:lang w:val="ru-RU"/>
        </w:rPr>
        <w:t>՝</w:t>
      </w:r>
      <w:r w:rsidR="0027345E" w:rsidRPr="006E152B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r w:rsidR="0027345E" w:rsidRPr="00564128">
        <w:rPr>
          <w:rFonts w:ascii="GHEA Grapalat" w:eastAsia="GHEA Grapalat" w:hAnsi="GHEA Grapalat" w:cs="GHEA Grapalat"/>
          <w:sz w:val="24"/>
          <w:szCs w:val="24"/>
          <w:lang w:val="hy-AM"/>
        </w:rPr>
        <w:t>ՀՀ</w:t>
      </w:r>
      <w:r w:rsidR="0027345E" w:rsidRPr="000E14C1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r w:rsidR="00C17921" w:rsidRPr="00564128">
        <w:rPr>
          <w:rFonts w:ascii="GHEA Grapalat" w:eastAsia="GHEA Grapalat" w:hAnsi="GHEA Grapalat" w:cs="GHEA Grapalat"/>
          <w:sz w:val="24"/>
          <w:szCs w:val="24"/>
          <w:lang w:val="hy-AM"/>
        </w:rPr>
        <w:t>հանրակրթական</w:t>
      </w:r>
      <w:r w:rsidR="00C17921" w:rsidRPr="000E14C1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r w:rsidR="00C17921" w:rsidRPr="00564128">
        <w:rPr>
          <w:rFonts w:ascii="GHEA Grapalat" w:eastAsia="GHEA Grapalat" w:hAnsi="GHEA Grapalat" w:cs="GHEA Grapalat"/>
          <w:sz w:val="24"/>
          <w:szCs w:val="24"/>
          <w:lang w:val="hy-AM"/>
        </w:rPr>
        <w:t>ուսումնական</w:t>
      </w:r>
      <w:r w:rsidR="00C17921" w:rsidRPr="000E14C1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r w:rsidR="00C17921" w:rsidRPr="00564128">
        <w:rPr>
          <w:rFonts w:ascii="GHEA Grapalat" w:eastAsia="GHEA Grapalat" w:hAnsi="GHEA Grapalat" w:cs="GHEA Grapalat"/>
          <w:sz w:val="24"/>
          <w:szCs w:val="24"/>
          <w:lang w:val="hy-AM"/>
        </w:rPr>
        <w:t>հաստատություններում</w:t>
      </w:r>
      <w:r w:rsidR="00C17921" w:rsidRPr="000E14C1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r w:rsidR="00F947CB" w:rsidRPr="00F947CB">
        <w:rPr>
          <w:rFonts w:ascii="GHEA Grapalat" w:eastAsia="Tahoma" w:hAnsi="GHEA Grapalat" w:cs="Tahoma"/>
          <w:bCs/>
          <w:sz w:val="24"/>
          <w:szCs w:val="24"/>
          <w:lang w:val="nb-NO"/>
        </w:rPr>
        <w:t>10-</w:t>
      </w:r>
      <w:r w:rsidR="00F947CB" w:rsidRPr="00F947CB">
        <w:rPr>
          <w:rFonts w:ascii="GHEA Grapalat" w:eastAsia="Tahoma" w:hAnsi="GHEA Grapalat" w:cs="Tahoma"/>
          <w:bCs/>
          <w:sz w:val="24"/>
          <w:szCs w:val="24"/>
          <w:lang w:val="hy-AM"/>
        </w:rPr>
        <w:t>րդ</w:t>
      </w:r>
      <w:r w:rsidR="00F947CB" w:rsidRPr="00F947CB">
        <w:rPr>
          <w:rFonts w:ascii="GHEA Grapalat" w:eastAsia="Tahoma" w:hAnsi="GHEA Grapalat" w:cs="Tahoma"/>
          <w:bCs/>
          <w:sz w:val="24"/>
          <w:szCs w:val="24"/>
          <w:lang w:val="nb-NO"/>
        </w:rPr>
        <w:t xml:space="preserve"> </w:t>
      </w:r>
      <w:r w:rsidR="00F947CB" w:rsidRPr="00F947CB">
        <w:rPr>
          <w:rFonts w:ascii="GHEA Grapalat" w:eastAsia="Tahoma" w:hAnsi="GHEA Grapalat" w:cs="Tahoma"/>
          <w:bCs/>
          <w:sz w:val="24"/>
          <w:szCs w:val="24"/>
          <w:lang w:val="hy-AM"/>
        </w:rPr>
        <w:t>դասարան</w:t>
      </w:r>
      <w:r w:rsidR="00A00EE8">
        <w:rPr>
          <w:rFonts w:ascii="GHEA Grapalat" w:eastAsia="Tahoma" w:hAnsi="GHEA Grapalat" w:cs="Tahoma"/>
          <w:bCs/>
          <w:sz w:val="24"/>
          <w:szCs w:val="24"/>
          <w:lang w:val="ru-RU"/>
        </w:rPr>
        <w:t>ում</w:t>
      </w:r>
      <w:r w:rsidR="00F947CB" w:rsidRPr="00F947CB">
        <w:rPr>
          <w:rFonts w:ascii="GHEA Grapalat" w:hAnsi="GHEA Grapalat"/>
          <w:iCs/>
          <w:sz w:val="24"/>
          <w:szCs w:val="24"/>
          <w:lang w:val="af-ZA"/>
        </w:rPr>
        <w:t xml:space="preserve"> </w:t>
      </w:r>
      <w:r w:rsidR="00AE7D2A">
        <w:rPr>
          <w:rFonts w:ascii="GHEA Grapalat" w:hAnsi="GHEA Grapalat"/>
          <w:iCs/>
          <w:sz w:val="24"/>
          <w:szCs w:val="24"/>
          <w:lang w:val="af-ZA"/>
        </w:rPr>
        <w:t xml:space="preserve">հենքային ուսուցման համար </w:t>
      </w:r>
      <w:r w:rsidR="00F947CB" w:rsidRPr="00F947CB">
        <w:rPr>
          <w:rFonts w:ascii="GHEA Grapalat" w:hAnsi="GHEA Grapalat"/>
          <w:iCs/>
          <w:sz w:val="24"/>
          <w:szCs w:val="24"/>
          <w:lang w:val="af-ZA"/>
        </w:rPr>
        <w:t>«</w:t>
      </w:r>
      <w:r w:rsidR="00F947CB">
        <w:rPr>
          <w:rFonts w:ascii="GHEA Grapalat" w:eastAsia="Tahoma" w:hAnsi="GHEA Grapalat" w:cs="Tahoma"/>
          <w:bCs/>
          <w:sz w:val="24"/>
          <w:szCs w:val="24"/>
          <w:lang w:val="ru-RU"/>
        </w:rPr>
        <w:t>Հ</w:t>
      </w:r>
      <w:r w:rsidR="00652D72">
        <w:rPr>
          <w:rFonts w:ascii="GHEA Grapalat" w:eastAsia="Tahoma" w:hAnsi="GHEA Grapalat" w:cs="Tahoma"/>
          <w:bCs/>
          <w:sz w:val="24"/>
          <w:szCs w:val="24"/>
          <w:lang w:val="ru-RU"/>
        </w:rPr>
        <w:t>ա</w:t>
      </w:r>
      <w:proofErr w:type="spellStart"/>
      <w:r w:rsidR="00652D72">
        <w:rPr>
          <w:rFonts w:ascii="GHEA Grapalat" w:eastAsia="Tahoma" w:hAnsi="GHEA Grapalat" w:cs="Tahoma"/>
          <w:bCs/>
          <w:sz w:val="24"/>
          <w:szCs w:val="24"/>
          <w:lang w:val="en-US"/>
        </w:rPr>
        <w:t>նրահաշիվ</w:t>
      </w:r>
      <w:proofErr w:type="spellEnd"/>
      <w:r w:rsidR="00F947CB" w:rsidRPr="00F947CB">
        <w:rPr>
          <w:rFonts w:ascii="GHEA Grapalat" w:hAnsi="GHEA Grapalat"/>
          <w:iCs/>
          <w:sz w:val="24"/>
          <w:szCs w:val="24"/>
          <w:lang w:val="af-ZA"/>
        </w:rPr>
        <w:t>»</w:t>
      </w:r>
      <w:r w:rsidR="00F947CB" w:rsidRPr="00F947CB">
        <w:rPr>
          <w:rFonts w:ascii="GHEA Grapalat" w:hAnsi="GHEA Grapalat"/>
          <w:iCs/>
          <w:sz w:val="24"/>
          <w:szCs w:val="24"/>
          <w:lang w:val="nb-NO"/>
        </w:rPr>
        <w:t xml:space="preserve"> </w:t>
      </w:r>
      <w:r w:rsidR="00F947CB" w:rsidRPr="00F947CB">
        <w:rPr>
          <w:rFonts w:ascii="GHEA Grapalat" w:eastAsia="Tahoma" w:hAnsi="GHEA Grapalat" w:cs="Tahoma"/>
          <w:bCs/>
          <w:sz w:val="24"/>
          <w:szCs w:val="24"/>
          <w:lang w:val="hy-AM"/>
        </w:rPr>
        <w:t>առարկա</w:t>
      </w:r>
      <w:r w:rsidR="00652D72">
        <w:rPr>
          <w:rFonts w:ascii="GHEA Grapalat" w:eastAsia="Tahoma" w:hAnsi="GHEA Grapalat" w:cs="Tahoma"/>
          <w:bCs/>
          <w:sz w:val="24"/>
          <w:szCs w:val="24"/>
          <w:lang w:val="en-US"/>
        </w:rPr>
        <w:t>յ</w:t>
      </w:r>
      <w:r w:rsidR="00F947CB" w:rsidRPr="00F947CB">
        <w:rPr>
          <w:rFonts w:ascii="GHEA Grapalat" w:eastAsia="Tahoma" w:hAnsi="GHEA Grapalat" w:cs="Tahoma"/>
          <w:bCs/>
          <w:sz w:val="24"/>
          <w:szCs w:val="24"/>
          <w:lang w:val="hy-AM"/>
        </w:rPr>
        <w:t>ի</w:t>
      </w:r>
      <w:r w:rsidR="00286A9C" w:rsidRPr="000E14C1">
        <w:rPr>
          <w:rFonts w:ascii="GHEA Grapalat" w:hAnsi="GHEA Grapalat" w:cs="Sylfaen"/>
          <w:sz w:val="24"/>
          <w:szCs w:val="24"/>
          <w:lang w:val="nb-NO"/>
        </w:rPr>
        <w:t xml:space="preserve"> </w:t>
      </w:r>
      <w:r w:rsidR="00CD1858">
        <w:rPr>
          <w:rFonts w:ascii="GHEA Grapalat" w:eastAsia="GHEA Grapalat" w:hAnsi="GHEA Grapalat" w:cs="GHEA Grapalat"/>
          <w:sz w:val="24"/>
          <w:szCs w:val="24"/>
          <w:lang w:val="ru-RU"/>
        </w:rPr>
        <w:t>լրամշակված</w:t>
      </w:r>
      <w:r w:rsidR="00C17921" w:rsidRPr="000E14C1">
        <w:rPr>
          <w:rFonts w:ascii="GHEA Grapalat" w:eastAsia="GHEA Grapalat" w:hAnsi="GHEA Grapalat" w:cs="GHEA Grapalat"/>
          <w:sz w:val="24"/>
          <w:szCs w:val="24"/>
          <w:lang w:val="nb-NO"/>
        </w:rPr>
        <w:t xml:space="preserve"> </w:t>
      </w:r>
      <w:r w:rsidR="00652D72">
        <w:rPr>
          <w:rFonts w:ascii="GHEA Grapalat" w:eastAsia="GHEA Grapalat" w:hAnsi="GHEA Grapalat" w:cs="GHEA Grapalat"/>
          <w:sz w:val="24"/>
          <w:szCs w:val="24"/>
          <w:lang w:val="hy-AM"/>
        </w:rPr>
        <w:t>ծրագ</w:t>
      </w:r>
      <w:proofErr w:type="spellStart"/>
      <w:r w:rsidR="00652D72">
        <w:rPr>
          <w:rFonts w:ascii="GHEA Grapalat" w:eastAsia="GHEA Grapalat" w:hAnsi="GHEA Grapalat" w:cs="GHEA Grapalat"/>
          <w:sz w:val="24"/>
          <w:szCs w:val="24"/>
          <w:lang w:val="en-US"/>
        </w:rPr>
        <w:t>իր</w:t>
      </w:r>
      <w:proofErr w:type="spellEnd"/>
      <w:r w:rsidR="00CD1858">
        <w:rPr>
          <w:rFonts w:ascii="GHEA Grapalat" w:eastAsia="GHEA Grapalat" w:hAnsi="GHEA Grapalat" w:cs="GHEA Grapalat"/>
          <w:sz w:val="24"/>
          <w:szCs w:val="24"/>
          <w:lang w:val="ru-RU"/>
        </w:rPr>
        <w:t>ը</w:t>
      </w:r>
      <w:r w:rsidR="00C17921" w:rsidRPr="000E14C1">
        <w:rPr>
          <w:rFonts w:ascii="GHEA Grapalat" w:eastAsia="GHEA Grapalat" w:hAnsi="GHEA Grapalat" w:cs="GHEA Grapalat"/>
          <w:sz w:val="24"/>
          <w:szCs w:val="24"/>
          <w:lang w:val="nb-NO"/>
        </w:rPr>
        <w:t>՝ համաձայն հավելվածի:</w:t>
      </w:r>
    </w:p>
    <w:p w:rsidR="00A967A3" w:rsidRPr="00403C3D" w:rsidRDefault="003A022D" w:rsidP="00AC3001">
      <w:pPr>
        <w:spacing w:line="360" w:lineRule="auto"/>
        <w:jc w:val="center"/>
        <w:rPr>
          <w:rFonts w:ascii="GHEA Grapalat" w:hAnsi="GHEA Grapalat"/>
          <w:b/>
          <w:sz w:val="24"/>
          <w:szCs w:val="24"/>
          <w:lang w:val="nb-NO"/>
        </w:rPr>
      </w:pPr>
      <w:r w:rsidRPr="007F6B66">
        <w:rPr>
          <w:rFonts w:ascii="GHEA Grapalat" w:hAnsi="GHEA Grapalat"/>
          <w:b/>
          <w:sz w:val="24"/>
          <w:szCs w:val="24"/>
          <w:lang w:val="hy-AM"/>
        </w:rPr>
        <w:t xml:space="preserve">                                            </w:t>
      </w:r>
    </w:p>
    <w:p w:rsidR="00A967A3" w:rsidRPr="00564A23" w:rsidRDefault="00A967A3" w:rsidP="007D3EF2">
      <w:pPr>
        <w:spacing w:line="360" w:lineRule="auto"/>
        <w:jc w:val="center"/>
        <w:rPr>
          <w:rFonts w:ascii="GHEA Grapalat" w:hAnsi="GHEA Grapalat"/>
          <w:b/>
          <w:sz w:val="24"/>
          <w:szCs w:val="24"/>
          <w:lang w:val="nb-NO"/>
        </w:rPr>
      </w:pPr>
      <w:r w:rsidRPr="00DB6682">
        <w:rPr>
          <w:rFonts w:ascii="GHEA Grapalat" w:hAnsi="GHEA Grapalat"/>
          <w:b/>
          <w:sz w:val="24"/>
          <w:szCs w:val="24"/>
          <w:lang w:val="nb-NO"/>
        </w:rPr>
        <w:t xml:space="preserve">                                   </w:t>
      </w:r>
      <w:r w:rsidR="00C17921" w:rsidRPr="007B18CB">
        <w:rPr>
          <w:rFonts w:ascii="GHEA Grapalat" w:hAnsi="GHEA Grapalat"/>
          <w:b/>
          <w:sz w:val="24"/>
          <w:szCs w:val="24"/>
          <w:lang w:val="hy-AM"/>
        </w:rPr>
        <w:t>Վ</w:t>
      </w:r>
      <w:r w:rsidR="00C17921" w:rsidRPr="00550726">
        <w:rPr>
          <w:rFonts w:ascii="GHEA Grapalat" w:hAnsi="GHEA Grapalat"/>
          <w:b/>
          <w:sz w:val="24"/>
          <w:szCs w:val="24"/>
          <w:lang w:val="de-DE"/>
        </w:rPr>
        <w:t xml:space="preserve">. </w:t>
      </w:r>
      <w:r w:rsidR="00C17921" w:rsidRPr="007B18CB">
        <w:rPr>
          <w:rFonts w:ascii="GHEA Grapalat" w:hAnsi="GHEA Grapalat"/>
          <w:b/>
          <w:sz w:val="24"/>
          <w:szCs w:val="24"/>
          <w:lang w:val="hy-AM"/>
        </w:rPr>
        <w:t>ԴՈՒՄԱՆՅԱՆ</w:t>
      </w:r>
    </w:p>
    <w:p w:rsidR="00652D72" w:rsidRDefault="00652D72" w:rsidP="00944C32">
      <w:pPr>
        <w:spacing w:line="360" w:lineRule="auto"/>
        <w:jc w:val="right"/>
        <w:rPr>
          <w:rFonts w:ascii="GHEA Grapalat" w:hAnsi="GHEA Grapalat"/>
          <w:b/>
          <w:lang w:val="nb-NO"/>
        </w:rPr>
      </w:pPr>
    </w:p>
    <w:p w:rsidR="00652D72" w:rsidRDefault="00652D72" w:rsidP="00944C32">
      <w:pPr>
        <w:spacing w:line="360" w:lineRule="auto"/>
        <w:jc w:val="right"/>
        <w:rPr>
          <w:rFonts w:ascii="GHEA Grapalat" w:hAnsi="GHEA Grapalat"/>
          <w:b/>
          <w:lang w:val="nb-NO"/>
        </w:rPr>
      </w:pPr>
    </w:p>
    <w:p w:rsidR="00652D72" w:rsidRDefault="00652D72" w:rsidP="00944C32">
      <w:pPr>
        <w:spacing w:line="360" w:lineRule="auto"/>
        <w:jc w:val="right"/>
        <w:rPr>
          <w:rFonts w:ascii="GHEA Grapalat" w:hAnsi="GHEA Grapalat"/>
          <w:b/>
          <w:lang w:val="nb-NO"/>
        </w:rPr>
      </w:pPr>
    </w:p>
    <w:p w:rsidR="00652D72" w:rsidRDefault="00652D72" w:rsidP="00944C32">
      <w:pPr>
        <w:spacing w:line="360" w:lineRule="auto"/>
        <w:jc w:val="right"/>
        <w:rPr>
          <w:rFonts w:ascii="GHEA Grapalat" w:hAnsi="GHEA Grapalat"/>
          <w:b/>
          <w:lang w:val="nb-NO"/>
        </w:rPr>
      </w:pPr>
    </w:p>
    <w:p w:rsidR="00944C32" w:rsidRPr="00652D72" w:rsidRDefault="00944C32" w:rsidP="00944C32">
      <w:pPr>
        <w:spacing w:line="360" w:lineRule="auto"/>
        <w:jc w:val="right"/>
        <w:rPr>
          <w:rFonts w:ascii="GHEA Grapalat" w:hAnsi="GHEA Grapalat"/>
          <w:b/>
          <w:sz w:val="24"/>
          <w:szCs w:val="24"/>
          <w:lang w:val="nb-NO"/>
        </w:rPr>
      </w:pPr>
      <w:r>
        <w:rPr>
          <w:rFonts w:ascii="GHEA Grapalat" w:hAnsi="GHEA Grapalat"/>
          <w:b/>
          <w:lang w:val="nb-NO"/>
        </w:rPr>
        <w:lastRenderedPageBreak/>
        <w:t xml:space="preserve">                                                                                                                                                                                         </w:t>
      </w:r>
      <w:proofErr w:type="spellStart"/>
      <w:r w:rsidRPr="00652D72">
        <w:rPr>
          <w:rFonts w:ascii="GHEA Grapalat" w:hAnsi="GHEA Grapalat"/>
          <w:b/>
          <w:sz w:val="24"/>
          <w:szCs w:val="24"/>
        </w:rPr>
        <w:t>Հավելված</w:t>
      </w:r>
      <w:proofErr w:type="spellEnd"/>
    </w:p>
    <w:p w:rsidR="00944C32" w:rsidRPr="00652D72" w:rsidRDefault="00944C32" w:rsidP="00944C32">
      <w:pPr>
        <w:spacing w:line="360" w:lineRule="auto"/>
        <w:jc w:val="right"/>
        <w:rPr>
          <w:rFonts w:ascii="GHEA Grapalat" w:hAnsi="GHEA Grapalat"/>
          <w:b/>
          <w:sz w:val="24"/>
          <w:szCs w:val="24"/>
          <w:lang w:val="nb-NO"/>
        </w:rPr>
      </w:pPr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</w:t>
      </w:r>
      <w:r w:rsidRPr="00652D72">
        <w:rPr>
          <w:rFonts w:ascii="GHEA Grapalat" w:hAnsi="GHEA Grapalat"/>
          <w:b/>
          <w:sz w:val="24"/>
          <w:szCs w:val="24"/>
        </w:rPr>
        <w:t>ՀՀ</w:t>
      </w:r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</w:t>
      </w:r>
      <w:proofErr w:type="spellStart"/>
      <w:r w:rsidRPr="00652D72">
        <w:rPr>
          <w:rFonts w:ascii="GHEA Grapalat" w:hAnsi="GHEA Grapalat"/>
          <w:b/>
          <w:sz w:val="24"/>
          <w:szCs w:val="24"/>
        </w:rPr>
        <w:t>կրթության</w:t>
      </w:r>
      <w:proofErr w:type="spellEnd"/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, </w:t>
      </w:r>
      <w:proofErr w:type="spellStart"/>
      <w:r w:rsidRPr="00652D72">
        <w:rPr>
          <w:rFonts w:ascii="GHEA Grapalat" w:hAnsi="GHEA Grapalat"/>
          <w:b/>
          <w:sz w:val="24"/>
          <w:szCs w:val="24"/>
        </w:rPr>
        <w:t>գիտության</w:t>
      </w:r>
      <w:proofErr w:type="spellEnd"/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, </w:t>
      </w:r>
      <w:proofErr w:type="spellStart"/>
      <w:r w:rsidRPr="00652D72">
        <w:rPr>
          <w:rFonts w:ascii="GHEA Grapalat" w:hAnsi="GHEA Grapalat"/>
          <w:b/>
          <w:sz w:val="24"/>
          <w:szCs w:val="24"/>
        </w:rPr>
        <w:t>մշակույթի</w:t>
      </w:r>
      <w:proofErr w:type="spellEnd"/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</w:t>
      </w:r>
      <w:r w:rsidRPr="00652D72">
        <w:rPr>
          <w:rFonts w:ascii="GHEA Grapalat" w:hAnsi="GHEA Grapalat"/>
          <w:b/>
          <w:sz w:val="24"/>
          <w:szCs w:val="24"/>
        </w:rPr>
        <w:t>և</w:t>
      </w:r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</w:t>
      </w:r>
      <w:proofErr w:type="spellStart"/>
      <w:r w:rsidRPr="00652D72">
        <w:rPr>
          <w:rFonts w:ascii="GHEA Grapalat" w:hAnsi="GHEA Grapalat"/>
          <w:b/>
          <w:sz w:val="24"/>
          <w:szCs w:val="24"/>
        </w:rPr>
        <w:t>սպորտի</w:t>
      </w:r>
      <w:proofErr w:type="spellEnd"/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</w:t>
      </w:r>
      <w:proofErr w:type="spellStart"/>
      <w:r w:rsidRPr="00652D72">
        <w:rPr>
          <w:rFonts w:ascii="GHEA Grapalat" w:hAnsi="GHEA Grapalat"/>
          <w:b/>
          <w:sz w:val="24"/>
          <w:szCs w:val="24"/>
        </w:rPr>
        <w:t>նախարարի</w:t>
      </w:r>
      <w:proofErr w:type="spellEnd"/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</w:t>
      </w:r>
    </w:p>
    <w:p w:rsidR="00944C32" w:rsidRPr="00652D72" w:rsidRDefault="00944C32" w:rsidP="00944C32">
      <w:pPr>
        <w:jc w:val="right"/>
        <w:rPr>
          <w:rFonts w:ascii="GHEA Grapalat" w:hAnsi="GHEA Grapalat"/>
          <w:b/>
          <w:sz w:val="24"/>
          <w:szCs w:val="24"/>
          <w:lang w:val="nb-NO"/>
        </w:rPr>
      </w:pPr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2022 </w:t>
      </w:r>
      <w:proofErr w:type="spellStart"/>
      <w:r w:rsidRPr="00652D72">
        <w:rPr>
          <w:rFonts w:ascii="GHEA Grapalat" w:hAnsi="GHEA Grapalat"/>
          <w:b/>
          <w:sz w:val="24"/>
          <w:szCs w:val="24"/>
        </w:rPr>
        <w:t>թվականի</w:t>
      </w:r>
      <w:proofErr w:type="spellEnd"/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_______________ -</w:t>
      </w:r>
      <w:r w:rsidRPr="00652D72">
        <w:rPr>
          <w:rFonts w:ascii="GHEA Grapalat" w:hAnsi="GHEA Grapalat"/>
          <w:b/>
          <w:sz w:val="24"/>
          <w:szCs w:val="24"/>
        </w:rPr>
        <w:t>ի</w:t>
      </w:r>
      <w:r w:rsidRPr="00652D72">
        <w:rPr>
          <w:rFonts w:ascii="GHEA Grapalat" w:hAnsi="GHEA Grapalat"/>
          <w:b/>
          <w:sz w:val="24"/>
          <w:szCs w:val="24"/>
          <w:lang w:val="nb-NO"/>
        </w:rPr>
        <w:t xml:space="preserve">  N       հրամանի</w:t>
      </w:r>
    </w:p>
    <w:p w:rsidR="00944C32" w:rsidRPr="00564A23" w:rsidRDefault="00944C32" w:rsidP="00944C32">
      <w:pPr>
        <w:jc w:val="right"/>
        <w:rPr>
          <w:rFonts w:ascii="GHEA Grapalat" w:hAnsi="GHEA Grapalat"/>
          <w:b/>
          <w:lang w:val="nb-NO"/>
        </w:rPr>
      </w:pPr>
    </w:p>
    <w:p w:rsidR="007F6B66" w:rsidRDefault="007F6B66" w:rsidP="007F6B66">
      <w:pPr>
        <w:spacing w:line="360" w:lineRule="auto"/>
        <w:jc w:val="right"/>
        <w:rPr>
          <w:rFonts w:ascii="GHEA Grapalat" w:hAnsi="GHEA Grapalat"/>
          <w:b/>
          <w:sz w:val="24"/>
          <w:szCs w:val="24"/>
          <w:lang w:val="nb-NO"/>
        </w:rPr>
      </w:pPr>
    </w:p>
    <w:p w:rsidR="007F6B66" w:rsidRPr="00F40D2D" w:rsidRDefault="007F6B66" w:rsidP="007F6B66">
      <w:pPr>
        <w:jc w:val="center"/>
        <w:rPr>
          <w:rFonts w:ascii="GHEA Grapalat" w:eastAsia="Tahoma" w:hAnsi="GHEA Grapalat" w:cs="Tahoma"/>
          <w:b/>
          <w:bCs/>
          <w:sz w:val="24"/>
          <w:szCs w:val="24"/>
          <w:lang w:val="nb-NO"/>
        </w:rPr>
      </w:pPr>
    </w:p>
    <w:p w:rsidR="00DA5595" w:rsidRPr="00DA5595" w:rsidRDefault="00DA5595" w:rsidP="00DA5595">
      <w:pPr>
        <w:spacing w:line="276" w:lineRule="auto"/>
        <w:jc w:val="center"/>
        <w:rPr>
          <w:rFonts w:ascii="GHEA Grapalat" w:hAnsi="GHEA Grapalat"/>
          <w:b/>
          <w:sz w:val="24"/>
          <w:szCs w:val="24"/>
          <w:lang w:val="nb-NO"/>
        </w:rPr>
      </w:pPr>
      <w:proofErr w:type="spellStart"/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>Հանրահաշիվ</w:t>
      </w:r>
      <w:proofErr w:type="spellEnd"/>
      <w:r w:rsidRPr="00DA5595">
        <w:rPr>
          <w:rFonts w:ascii="GHEA Grapalat" w:eastAsia="Tahoma" w:hAnsi="GHEA Grapalat" w:cs="Tahoma"/>
          <w:b/>
          <w:color w:val="000000"/>
          <w:sz w:val="24"/>
          <w:szCs w:val="24"/>
          <w:u w:val="single"/>
          <w:lang w:val="nb-NO"/>
        </w:rPr>
        <w:t xml:space="preserve"> </w:t>
      </w:r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>և</w:t>
      </w:r>
      <w:r w:rsidRPr="00DA5595">
        <w:rPr>
          <w:rFonts w:ascii="GHEA Grapalat" w:eastAsia="Tahoma" w:hAnsi="GHEA Grapalat" w:cs="Tahoma"/>
          <w:b/>
          <w:color w:val="000000"/>
          <w:sz w:val="24"/>
          <w:szCs w:val="24"/>
          <w:u w:val="single"/>
          <w:lang w:val="nb-NO"/>
        </w:rPr>
        <w:t xml:space="preserve"> </w:t>
      </w:r>
      <w:proofErr w:type="spellStart"/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>մաթեմատիկական</w:t>
      </w:r>
      <w:proofErr w:type="spellEnd"/>
      <w:r w:rsidRPr="00DA5595">
        <w:rPr>
          <w:rFonts w:ascii="GHEA Grapalat" w:eastAsia="Tahoma" w:hAnsi="GHEA Grapalat" w:cs="Tahoma"/>
          <w:b/>
          <w:color w:val="000000"/>
          <w:sz w:val="24"/>
          <w:szCs w:val="24"/>
          <w:u w:val="single"/>
          <w:lang w:val="nb-NO"/>
        </w:rPr>
        <w:t xml:space="preserve"> </w:t>
      </w:r>
      <w:proofErr w:type="spellStart"/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>անալիզի</w:t>
      </w:r>
      <w:proofErr w:type="spellEnd"/>
      <w:r w:rsidRPr="00DA5595">
        <w:rPr>
          <w:rFonts w:ascii="GHEA Grapalat" w:eastAsia="Tahoma" w:hAnsi="GHEA Grapalat" w:cs="Tahoma"/>
          <w:b/>
          <w:color w:val="000000"/>
          <w:sz w:val="24"/>
          <w:szCs w:val="24"/>
          <w:u w:val="single"/>
          <w:lang w:val="nb-NO"/>
        </w:rPr>
        <w:t xml:space="preserve"> </w:t>
      </w:r>
      <w:proofErr w:type="spellStart"/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>տարրեր</w:t>
      </w:r>
      <w:proofErr w:type="spellEnd"/>
    </w:p>
    <w:p w:rsidR="00DA5595" w:rsidRPr="0054637C" w:rsidRDefault="00DA5595" w:rsidP="00DA5595">
      <w:pPr>
        <w:spacing w:line="276" w:lineRule="auto"/>
        <w:jc w:val="center"/>
        <w:rPr>
          <w:rFonts w:ascii="GHEA Grapalat" w:hAnsi="GHEA Grapalat"/>
          <w:b/>
          <w:color w:val="000000"/>
          <w:sz w:val="24"/>
          <w:szCs w:val="24"/>
          <w:u w:val="single"/>
        </w:rPr>
      </w:pPr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 xml:space="preserve">10-րդ </w:t>
      </w:r>
      <w:proofErr w:type="spellStart"/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>դասարան</w:t>
      </w:r>
      <w:proofErr w:type="spellEnd"/>
      <w:r w:rsidRPr="0054637C">
        <w:rPr>
          <w:rFonts w:ascii="GHEA Grapalat" w:eastAsia="Tahoma" w:hAnsi="GHEA Grapalat" w:cs="Tahoma"/>
          <w:b/>
          <w:color w:val="000000"/>
          <w:sz w:val="24"/>
          <w:szCs w:val="24"/>
          <w:u w:val="single"/>
        </w:rPr>
        <w:t xml:space="preserve"> </w:t>
      </w:r>
      <w:r w:rsidRPr="0054637C">
        <w:rPr>
          <w:rFonts w:ascii="GHEA Grapalat" w:hAnsi="GHEA Grapalat"/>
          <w:b/>
          <w:sz w:val="24"/>
          <w:szCs w:val="24"/>
          <w:u w:val="single"/>
        </w:rPr>
        <w:t>(</w:t>
      </w:r>
      <w:proofErr w:type="spellStart"/>
      <w:r w:rsidRPr="0054637C">
        <w:rPr>
          <w:rFonts w:ascii="GHEA Grapalat" w:eastAsia="Tahoma" w:hAnsi="GHEA Grapalat" w:cs="Tahoma"/>
          <w:sz w:val="24"/>
          <w:szCs w:val="24"/>
          <w:u w:val="single"/>
        </w:rPr>
        <w:t>հենքային</w:t>
      </w:r>
      <w:proofErr w:type="spellEnd"/>
      <w:r w:rsidRPr="0054637C">
        <w:rPr>
          <w:rFonts w:ascii="GHEA Grapalat" w:hAnsi="GHEA Grapalat"/>
          <w:b/>
          <w:sz w:val="24"/>
          <w:szCs w:val="24"/>
          <w:u w:val="single"/>
        </w:rPr>
        <w:t>)</w:t>
      </w:r>
    </w:p>
    <w:p w:rsidR="00DA5595" w:rsidRPr="0054637C" w:rsidRDefault="00DA5595" w:rsidP="00DA5595">
      <w:pPr>
        <w:spacing w:line="276" w:lineRule="auto"/>
        <w:jc w:val="center"/>
        <w:rPr>
          <w:rFonts w:ascii="GHEA Grapalat" w:hAnsi="GHEA Grapalat"/>
          <w:sz w:val="24"/>
          <w:szCs w:val="24"/>
        </w:rPr>
      </w:pPr>
    </w:p>
    <w:p w:rsidR="00DA5595" w:rsidRPr="0054637C" w:rsidRDefault="00DA5595" w:rsidP="00DA5595">
      <w:pPr>
        <w:jc w:val="center"/>
        <w:rPr>
          <w:rFonts w:ascii="GHEA Grapalat" w:hAnsi="GHEA Grapalat"/>
          <w:sz w:val="24"/>
          <w:szCs w:val="24"/>
        </w:rPr>
      </w:pPr>
    </w:p>
    <w:tbl>
      <w:tblPr>
        <w:tblW w:w="10306" w:type="dxa"/>
        <w:tblLayout w:type="fixed"/>
        <w:tblCellMar>
          <w:top w:w="100" w:type="dxa"/>
          <w:left w:w="100" w:type="dxa"/>
          <w:bottom w:w="100" w:type="dxa"/>
          <w:right w:w="100" w:type="dxa"/>
        </w:tblCellMar>
        <w:tblLook w:val="0400"/>
      </w:tblPr>
      <w:tblGrid>
        <w:gridCol w:w="2505"/>
        <w:gridCol w:w="7801"/>
      </w:tblGrid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Թեմա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1</w:t>
            </w:r>
          </w:p>
        </w:tc>
      </w:tr>
      <w:tr w:rsidR="00DA5595" w:rsidRPr="0054637C" w:rsidTr="00DA5595">
        <w:trPr>
          <w:trHeight w:val="33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թվեր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r w:rsidRPr="0054637C">
              <w:rPr>
                <w:rFonts w:ascii="GHEA Grapalat" w:hAnsi="GHEA Grapalat"/>
                <w:color w:val="000000"/>
                <w:sz w:val="24"/>
                <w:szCs w:val="24"/>
              </w:rPr>
              <w:t xml:space="preserve">  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Նպատակը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5"/>
              </w:numPr>
              <w:jc w:val="both"/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Ռացիոնալ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իռացիոնալ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թվ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վերաբերյալ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նախորդ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դասարաններում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ձեռք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բերած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գիտելիք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մրապնդում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ու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մբողջացումը</w:t>
            </w:r>
            <w:proofErr w:type="spellEnd"/>
            <w:r w:rsidRPr="0054637C">
              <w:rPr>
                <w:rFonts w:ascii="GHEA Grapalat" w:hAnsi="GHEA Grapalat"/>
                <w:color w:val="000000"/>
                <w:sz w:val="24"/>
                <w:szCs w:val="24"/>
              </w:rPr>
              <w:t>:</w:t>
            </w:r>
          </w:p>
          <w:p w:rsidR="00DA5595" w:rsidRPr="0054637C" w:rsidRDefault="00DA5595" w:rsidP="00DA5595">
            <w:pPr>
              <w:numPr>
                <w:ilvl w:val="0"/>
                <w:numId w:val="205"/>
              </w:numPr>
              <w:jc w:val="both"/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թվ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բազմութ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թվ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ուղղ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աս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պատկերացում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մբողջացում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  <w:p w:rsidR="00DA5595" w:rsidRPr="0054637C" w:rsidRDefault="00DA5595" w:rsidP="00DA5595">
            <w:pPr>
              <w:numPr>
                <w:ilvl w:val="0"/>
                <w:numId w:val="205"/>
              </w:numPr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ստիճան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աղափա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մրապնդում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։</w:t>
            </w:r>
          </w:p>
          <w:p w:rsidR="00DA5595" w:rsidRPr="0054637C" w:rsidRDefault="00DA5595" w:rsidP="00DA5595">
            <w:pPr>
              <w:numPr>
                <w:ilvl w:val="0"/>
                <w:numId w:val="205"/>
              </w:numPr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ոտ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աշվարկ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ելու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մ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զարգացում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  <w:p w:rsidR="00DA5595" w:rsidRPr="0054637C" w:rsidRDefault="00DA5595" w:rsidP="00DA5595">
            <w:pPr>
              <w:numPr>
                <w:ilvl w:val="0"/>
                <w:numId w:val="205"/>
              </w:numPr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ոկոս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երաբերյալ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խնդիր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լուծմ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մ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մրապնդ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Վերջնարդյունքները</w:t>
            </w:r>
            <w:proofErr w:type="spellEnd"/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Կատա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թվաբան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գործողություն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թվ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ետ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ամեմատ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թվ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Ե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ԿՎ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Ներկայաց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կոորդինատայի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ուղղ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րա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2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Գտ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բացարձակ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րժեք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։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Ներկայաց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բացարձակ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րժեք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երկրաչափ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իմաստ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3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Կատա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ոտ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աշվարկ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թվերով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918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lastRenderedPageBreak/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4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իրառ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մբողջ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ցուցիչով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ստիճան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տկություն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:  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Բ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color w:val="38761D"/>
                <w:sz w:val="24"/>
                <w:szCs w:val="24"/>
              </w:rPr>
            </w:pPr>
            <w:r w:rsidRPr="0054637C">
              <w:rPr>
                <w:rFonts w:ascii="GHEA Grapalat" w:hAnsi="GHEA Grapalat"/>
                <w:color w:val="FF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Սահմա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ռացիոնալ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2-րդ, 3-րդ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ստիճա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րմատ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ռացիոնալ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ստիճան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,</w:t>
            </w:r>
            <w:r w:rsidRPr="0054637C">
              <w:rPr>
                <w:rFonts w:ascii="GHEA Grapalat" w:hAnsi="GHEA Grapalat"/>
                <w:color w:val="FF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կիրառ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տկությունն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5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color w:val="FF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ոտարկ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րված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ճշտությամբ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Խ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տն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րված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րված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մաս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մ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ոկոս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: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իրառ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պարզ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ոկոս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խնայողութ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պարտք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նում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մատեքստով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խնդիր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լուծելիս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ործն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ետազոտ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/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մ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նախագծ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ռաջադրանք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տարելիս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87"/>
        </w:trPr>
        <w:tc>
          <w:tcPr>
            <w:tcW w:w="250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Խ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2</w:t>
            </w:r>
          </w:p>
        </w:tc>
        <w:tc>
          <w:tcPr>
            <w:tcW w:w="78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տա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եկամուտից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անձվող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վճար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պետությունից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ստացվող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եկամուտ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ետ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պված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շվարկ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Բովանդակությունը</w:t>
            </w:r>
            <w:proofErr w:type="spellEnd"/>
          </w:p>
        </w:tc>
      </w:tr>
      <w:tr w:rsidR="00DA5595" w:rsidRPr="0054637C" w:rsidTr="00DA5595">
        <w:trPr>
          <w:trHeight w:val="38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6"/>
              </w:num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Բն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,</w:t>
            </w:r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մբողջ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</w:t>
            </w:r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ռացիոնալ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եր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6"/>
              </w:numPr>
              <w:spacing w:before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ործողություն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սովոր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ոտորակ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ու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խառ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ետ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</w:p>
          <w:p w:rsidR="00DA5595" w:rsidRPr="0054637C" w:rsidRDefault="00DA5595" w:rsidP="00DA5595">
            <w:pPr>
              <w:numPr>
                <w:ilvl w:val="0"/>
                <w:numId w:val="206"/>
              </w:num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Ռացիոնալ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րություն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ասնորդ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ոտորակներով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</w:p>
          <w:p w:rsidR="00DA5595" w:rsidRPr="0054637C" w:rsidRDefault="00DA5595" w:rsidP="00DA5595">
            <w:pPr>
              <w:numPr>
                <w:ilvl w:val="0"/>
                <w:numId w:val="206"/>
              </w:numPr>
              <w:spacing w:before="240" w:line="256" w:lineRule="auto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Բն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մբողջ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ցուցիչով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ստիճան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6"/>
              </w:num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Ռացիոնալ</w:t>
            </w:r>
            <w:proofErr w:type="spellEnd"/>
            <w:proofErr w:type="gramStart"/>
            <w:r w:rsidRPr="0054637C">
              <w:rPr>
                <w:rFonts w:ascii="Tahoma" w:eastAsia="Tahoma" w:hAnsi="Tahoma" w:cs="Tahoma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ի</w:t>
            </w:r>
            <w:proofErr w:type="spellEnd"/>
            <w:proofErr w:type="gramEnd"/>
            <w:r w:rsidRPr="0054637C">
              <w:rPr>
                <w:rFonts w:ascii="Tahoma" w:eastAsia="Tahoma" w:hAnsi="Tahoma" w:cs="Tahoma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2</w:t>
            </w:r>
            <w:r w:rsidRPr="0054637C">
              <w:rPr>
                <w:rFonts w:ascii="GHEA Grapalat" w:hAnsi="GHEA Grapalat"/>
                <w:b/>
                <w:i/>
                <w:sz w:val="24"/>
                <w:szCs w:val="24"/>
              </w:rPr>
              <w:t xml:space="preserve"> 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-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րդ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3-րդ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ստիճանի</w:t>
            </w:r>
            <w:proofErr w:type="spellEnd"/>
            <w:r w:rsidRPr="0054637C">
              <w:rPr>
                <w:rFonts w:ascii="Tahoma" w:eastAsia="Tahoma" w:hAnsi="Tahoma" w:cs="Tahoma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րմատ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։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Իրակա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եր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6"/>
              </w:num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ործողություն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մատ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պարունակող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տահայ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ետ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(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նաև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րճատ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բազմապատկ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բանաձև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իրառմամբ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)</w:t>
            </w:r>
          </w:p>
          <w:p w:rsidR="00DA5595" w:rsidRPr="0054637C" w:rsidRDefault="00DA5595" w:rsidP="00DA5595">
            <w:pPr>
              <w:numPr>
                <w:ilvl w:val="0"/>
                <w:numId w:val="206"/>
              </w:numPr>
              <w:spacing w:before="60" w:after="6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ասեր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ոկոսներ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խնդիր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լուծում</w:t>
            </w:r>
            <w:proofErr w:type="spellEnd"/>
          </w:p>
          <w:p w:rsidR="00DA5595" w:rsidRPr="0054637C" w:rsidRDefault="00DA5595" w:rsidP="00F837D7">
            <w:pPr>
              <w:spacing w:before="60" w:after="60"/>
              <w:ind w:left="720"/>
              <w:rPr>
                <w:rFonts w:ascii="GHEA Grapalat" w:hAnsi="GHEA Grapalat"/>
                <w:color w:val="FF0000"/>
                <w:sz w:val="24"/>
                <w:szCs w:val="24"/>
              </w:rPr>
            </w:pPr>
          </w:p>
        </w:tc>
      </w:tr>
      <w:tr w:rsidR="00DA5595" w:rsidRPr="0054637C" w:rsidTr="00DA5595">
        <w:trPr>
          <w:trHeight w:val="38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9C9C9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ind w:left="720"/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Միջառարկայ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կապեր</w:t>
            </w:r>
            <w:proofErr w:type="spellEnd"/>
          </w:p>
        </w:tc>
      </w:tr>
      <w:tr w:rsidR="00DA5595" w:rsidRPr="0054637C" w:rsidTr="00DA5595">
        <w:trPr>
          <w:trHeight w:val="38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այոց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լեզու</w:t>
            </w:r>
            <w:proofErr w:type="spellEnd"/>
            <w:r w:rsidRPr="0054637C">
              <w:rPr>
                <w:rFonts w:ascii="GHEA Grapalat" w:eastAsia="Tahoma" w:hAnsi="Tahoma" w:cs="Tahoma"/>
                <w:b/>
                <w:color w:val="000000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Ստեղծել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ոճերի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գր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բան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խոս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՝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օգտագործ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արտահայտչամիջոցն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համապատասխանեցն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դրան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իրավիճակներին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Կապը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անրակրթությ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պետ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չափորոշչ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վերջնարդյունքներ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ետ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3, Մ5, Մ11, Մ12, Մ14, Մ15, Մ24, Մ25, Մ26, Մ29</w:t>
            </w:r>
          </w:p>
        </w:tc>
      </w:tr>
    </w:tbl>
    <w:p w:rsidR="00DA5595" w:rsidRPr="0054637C" w:rsidRDefault="00DA5595" w:rsidP="00DA5595">
      <w:pPr>
        <w:jc w:val="center"/>
        <w:rPr>
          <w:rFonts w:ascii="GHEA Grapalat" w:hAnsi="GHEA Grapalat"/>
          <w:b/>
          <w:sz w:val="24"/>
          <w:szCs w:val="24"/>
        </w:rPr>
      </w:pPr>
    </w:p>
    <w:tbl>
      <w:tblPr>
        <w:tblW w:w="10306" w:type="dxa"/>
        <w:tblLayout w:type="fixed"/>
        <w:tblCellMar>
          <w:top w:w="100" w:type="dxa"/>
          <w:left w:w="100" w:type="dxa"/>
          <w:bottom w:w="100" w:type="dxa"/>
          <w:right w:w="100" w:type="dxa"/>
        </w:tblCellMar>
        <w:tblLook w:val="0400"/>
      </w:tblPr>
      <w:tblGrid>
        <w:gridCol w:w="1905"/>
        <w:gridCol w:w="8401"/>
      </w:tblGrid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jc w:val="center"/>
              <w:rPr>
                <w:rFonts w:ascii="GHEA Grapalat" w:hAnsi="GHEA Grapalat"/>
                <w:b/>
                <w:color w:val="FF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lastRenderedPageBreak/>
              <w:t>Թեմա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  2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rPr>
                <w:rFonts w:ascii="GHEA Grapalat" w:hAnsi="GHEA Grapalat"/>
                <w:color w:val="FF0000"/>
                <w:sz w:val="24"/>
                <w:szCs w:val="24"/>
              </w:rPr>
            </w:pPr>
            <w:r w:rsidRPr="0054637C">
              <w:rPr>
                <w:rFonts w:ascii="GHEA Grapalat" w:hAnsi="GHEA Grapalat"/>
                <w:b/>
                <w:color w:val="339966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Ֆունկցիա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9C9C9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jc w:val="center"/>
              <w:rPr>
                <w:rFonts w:ascii="GHEA Grapalat" w:hAnsi="GHEA Grapalat"/>
                <w:b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Նպատակը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0"/>
              </w:numPr>
              <w:spacing w:before="240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2642" w:dyaOrig="3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.25pt;height:18pt" o:ole="">
                  <v:imagedata r:id="rId9" o:title=""/>
                </v:shape>
                <o:OLEObject Type="Embed" ProgID="Equation.DSMT4" ShapeID="_x0000_i1025" DrawAspect="Content" ObjectID="_1725086826" r:id="rId10"/>
              </w:object>
            </w:r>
            <w:r w:rsidRPr="0054637C">
              <w:rPr>
                <w:rFonts w:ascii="GHEA Grapalat" w:hAnsi="GHEA Grapalat"/>
                <w:sz w:val="24"/>
                <w:szCs w:val="24"/>
              </w:rPr>
              <w:t xml:space="preserve"> </w: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756" w:dyaOrig="404">
                <v:shape id="_x0000_i1026" type="#_x0000_t75" style="width:37.4pt;height:20.1pt" o:ole="">
                  <v:imagedata r:id="rId11" o:title=""/>
                </v:shape>
                <o:OLEObject Type="Embed" ProgID="Equation.DSMT4" ShapeID="_x0000_i1026" DrawAspect="Content" ObjectID="_1725086827" r:id="rId12"/>
              </w:objec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860" w:dyaOrig="321">
                <v:shape id="_x0000_i1027" type="#_x0000_t75" style="width:43.6pt;height:16.6pt" o:ole="">
                  <v:imagedata r:id="rId13" o:title=""/>
                </v:shape>
                <o:OLEObject Type="Embed" ProgID="Equation.DSMT4" ShapeID="_x0000_i1027" DrawAspect="Content" ObjectID="_1725086828" r:id="rId14"/>
              </w:object>
            </w:r>
            <w:r w:rsidRPr="0054637C">
              <w:rPr>
                <w:rFonts w:ascii="GHEA Grapalat" w:hAnsi="GHEA Grapalat"/>
                <w:sz w:val="24"/>
                <w:szCs w:val="24"/>
              </w:rPr>
              <w:t xml:space="preserve">,  </w: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756" w:dyaOrig="383">
                <v:shape id="_x0000_i1028" type="#_x0000_t75" style="width:37.4pt;height:19.4pt" o:ole="">
                  <v:imagedata r:id="rId15" o:title=""/>
                </v:shape>
                <o:OLEObject Type="Embed" ProgID="Equation.DSMT4" ShapeID="_x0000_i1028" DrawAspect="Content" ObjectID="_1725086829" r:id="rId16"/>
              </w:objec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ֆունկցիա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տկ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ուսումնասիր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դրանց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կիրառմ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մ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զարգաց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մրապնդ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մփոփ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:</w:t>
            </w:r>
          </w:p>
          <w:p w:rsidR="00DA5595" w:rsidRPr="0054637C" w:rsidRDefault="00DA5595" w:rsidP="00DA5595">
            <w:pPr>
              <w:numPr>
                <w:ilvl w:val="0"/>
                <w:numId w:val="200"/>
              </w:numPr>
              <w:spacing w:after="24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րաֆիկնե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«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րդալու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» </w:t>
            </w:r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մ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զարգացում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ու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մրապնդում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9C9C9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jc w:val="center"/>
              <w:rPr>
                <w:rFonts w:ascii="GHEA Grapalat" w:hAnsi="GHEA Grapalat"/>
                <w:b/>
                <w:color w:val="339966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Վերջնարդյունքները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905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8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Ֆ1</w:t>
            </w:r>
          </w:p>
        </w:tc>
        <w:tc>
          <w:tcPr>
            <w:tcW w:w="8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Սահման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յ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որոշ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իրույթ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ժեք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բազմությու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սկացություն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 և</w:t>
            </w:r>
            <w:proofErr w:type="gram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տն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յ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որոշ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ժեք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իրույթ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։</w:t>
            </w:r>
          </w:p>
        </w:tc>
      </w:tr>
      <w:tr w:rsidR="00DA5595" w:rsidRPr="0054637C" w:rsidTr="00DA5595">
        <w:trPr>
          <w:trHeight w:val="440"/>
        </w:trPr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Ֆ2</w:t>
            </w:r>
          </w:p>
        </w:tc>
        <w:tc>
          <w:tcPr>
            <w:tcW w:w="8401" w:type="dxa"/>
            <w:tcBorders>
              <w:top w:val="single" w:sz="8" w:space="0" w:color="000000"/>
              <w:left w:val="single" w:sz="6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240" w:after="24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տն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յ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զրո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նշանապահպան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ճ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նվազ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միջակայք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մեծագույ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փոքրագույ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ժեք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440"/>
        </w:trPr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Ֆ3</w:t>
            </w:r>
          </w:p>
        </w:tc>
        <w:tc>
          <w:tcPr>
            <w:tcW w:w="8401" w:type="dxa"/>
            <w:tcBorders>
              <w:top w:val="single" w:sz="8" w:space="0" w:color="000000"/>
              <w:left w:val="single" w:sz="6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արկ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յ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տկություն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ըստ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րված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րաֆիկ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440"/>
        </w:trPr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Ֆ4</w:t>
            </w:r>
          </w:p>
        </w:tc>
        <w:tc>
          <w:tcPr>
            <w:tcW w:w="8401" w:type="dxa"/>
            <w:tcBorders>
              <w:top w:val="single" w:sz="8" w:space="0" w:color="000000"/>
              <w:left w:val="single" w:sz="6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240" w:after="24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Իմանա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իրառ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2642" w:dyaOrig="363">
                <v:shape id="_x0000_i1029" type="#_x0000_t75" style="width:132.25pt;height:18pt" o:ole="">
                  <v:imagedata r:id="rId9" o:title=""/>
                </v:shape>
                <o:OLEObject Type="Embed" ProgID="Equation.DSMT4" ShapeID="_x0000_i1029" DrawAspect="Content" ObjectID="_1725086830" r:id="rId17"/>
              </w:object>
            </w:r>
            <w:r w:rsidRPr="0054637C">
              <w:rPr>
                <w:rFonts w:ascii="GHEA Grapalat" w:hAnsi="GHEA Grapalat"/>
                <w:sz w:val="24"/>
                <w:szCs w:val="24"/>
              </w:rPr>
              <w:t xml:space="preserve"> </w: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756" w:dyaOrig="404">
                <v:shape id="_x0000_i1030" type="#_x0000_t75" style="width:37.4pt;height:20.1pt" o:ole="">
                  <v:imagedata r:id="rId11" o:title=""/>
                </v:shape>
                <o:OLEObject Type="Embed" ProgID="Equation.DSMT4" ShapeID="_x0000_i1030" DrawAspect="Content" ObjectID="_1725086831" r:id="rId18"/>
              </w:objec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860" w:dyaOrig="321">
                <v:shape id="_x0000_i1031" type="#_x0000_t75" style="width:43.6pt;height:16.6pt" o:ole="">
                  <v:imagedata r:id="rId13" o:title=""/>
                </v:shape>
                <o:OLEObject Type="Embed" ProgID="Equation.DSMT4" ShapeID="_x0000_i1031" DrawAspect="Content" ObjectID="_1725086832" r:id="rId19"/>
              </w:object>
            </w:r>
            <w:r w:rsidRPr="0054637C">
              <w:rPr>
                <w:rFonts w:ascii="GHEA Grapalat" w:hAnsi="GHEA Grapalat"/>
                <w:sz w:val="24"/>
                <w:szCs w:val="24"/>
              </w:rPr>
              <w:t xml:space="preserve">,  </w: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756" w:dyaOrig="383">
                <v:shape id="_x0000_i1032" type="#_x0000_t75" style="width:37.4pt;height:19.4pt" o:ole="">
                  <v:imagedata r:id="rId15" o:title=""/>
                </v:shape>
                <o:OLEObject Type="Embed" ProgID="Equation.DSMT4" ShapeID="_x0000_i1032" DrawAspect="Content" ObjectID="_1725086833" r:id="rId20"/>
              </w:object>
            </w:r>
            <w:r w:rsidRPr="0054637C">
              <w:rPr>
                <w:rFonts w:ascii="GHEA Grapalat" w:hAnsi="GHEA Grapalat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տկություն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ռուց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րաֆիկ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(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նաև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դինամիկ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մաթեմատիկայ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ծրագրերով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):</w:t>
            </w:r>
          </w:p>
        </w:tc>
      </w:tr>
      <w:tr w:rsidR="00DA5595" w:rsidRPr="0054637C" w:rsidTr="00DA5595">
        <w:trPr>
          <w:trHeight w:val="440"/>
        </w:trPr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8" w:space="0" w:color="000000"/>
              <w:right w:val="single" w:sz="6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Ֆ5</w:t>
            </w:r>
          </w:p>
        </w:tc>
        <w:tc>
          <w:tcPr>
            <w:tcW w:w="8401" w:type="dxa"/>
            <w:tcBorders>
              <w:top w:val="single" w:sz="8" w:space="0" w:color="000000"/>
              <w:left w:val="single" w:sz="6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240" w:after="240"/>
              <w:ind w:left="100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իրառ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յ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րաֆիկ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ձևափոխություն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(f(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x+a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), f(x)+a, -f(x))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տրված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յ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գրաֆիկ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կառուցելու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տկություն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արկելու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մա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Բովանդակությունը</w:t>
            </w:r>
            <w:proofErr w:type="spellEnd"/>
          </w:p>
        </w:tc>
      </w:tr>
      <w:tr w:rsidR="00DA5595" w:rsidRPr="0054637C" w:rsidTr="00DA5595">
        <w:trPr>
          <w:trHeight w:val="2357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0" w:after="240"/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lastRenderedPageBreak/>
              <w:t>Գծ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ֆունկցի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դրա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գրաֆիկը</w:t>
            </w:r>
            <w:proofErr w:type="spellEnd"/>
          </w:p>
          <w:p w:rsidR="00DA5595" w:rsidRPr="0054637C" w:rsidRDefault="00DA5595" w:rsidP="00F837D7">
            <w:pPr>
              <w:spacing w:before="240" w:after="240"/>
              <w:ind w:left="280" w:hanging="360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      2.</w:t>
            </w:r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ab/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Քառակուս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ֆունկցի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դրա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գրաֆիկը</w:t>
            </w:r>
            <w:proofErr w:type="spellEnd"/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 </w:t>
            </w:r>
          </w:p>
          <w:p w:rsidR="00DA5595" w:rsidRPr="0054637C" w:rsidRDefault="00DA5595" w:rsidP="00F837D7">
            <w:pPr>
              <w:spacing w:before="240" w:after="240"/>
              <w:ind w:left="280" w:hanging="360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hAnsi="GHEA Grapalat"/>
                <w:color w:val="000000"/>
                <w:sz w:val="24"/>
                <w:szCs w:val="24"/>
              </w:rPr>
              <w:t xml:space="preserve">       3.</w:t>
            </w:r>
            <w:r w:rsidRPr="0054637C">
              <w:rPr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hAnsi="GHEA Grapalat"/>
                <w:sz w:val="24"/>
                <w:szCs w:val="24"/>
              </w:rPr>
              <w:t xml:space="preserve"> </w: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756" w:dyaOrig="404">
                <v:shape id="_x0000_i1033" type="#_x0000_t75" style="width:37.4pt;height:20.1pt" o:ole="">
                  <v:imagedata r:id="rId11" o:title=""/>
                </v:shape>
                <o:OLEObject Type="Embed" ProgID="Equation.DSMT4" ShapeID="_x0000_i1033" DrawAspect="Content" ObjectID="_1725086834" r:id="rId21"/>
              </w:objec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860" w:dyaOrig="321">
                <v:shape id="_x0000_i1034" type="#_x0000_t75" style="width:43.6pt;height:16.6pt" o:ole="">
                  <v:imagedata r:id="rId13" o:title=""/>
                </v:shape>
                <o:OLEObject Type="Embed" ProgID="Equation.DSMT4" ShapeID="_x0000_i1034" DrawAspect="Content" ObjectID="_1725086835" r:id="rId22"/>
              </w:object>
            </w:r>
            <w:r w:rsidRPr="0054637C">
              <w:rPr>
                <w:rFonts w:ascii="GHEA Grapalat" w:hAnsi="GHEA Grapalat"/>
                <w:sz w:val="24"/>
                <w:szCs w:val="24"/>
              </w:rPr>
              <w:t xml:space="preserve">,  </w:t>
            </w:r>
            <w:r w:rsidRPr="0054637C">
              <w:rPr>
                <w:rFonts w:ascii="GHEA Grapalat" w:hAnsi="GHEA Grapalat"/>
                <w:sz w:val="24"/>
                <w:szCs w:val="24"/>
                <w:vertAlign w:val="subscript"/>
              </w:rPr>
              <w:object w:dxaOrig="756" w:dyaOrig="383">
                <v:shape id="_x0000_i1035" type="#_x0000_t75" style="width:37.4pt;height:19.4pt" o:ole="">
                  <v:imagedata r:id="rId15" o:title=""/>
                </v:shape>
                <o:OLEObject Type="Embed" ProgID="Equation.DSMT4" ShapeID="_x0000_i1035" DrawAspect="Content" ObjectID="_1725086836" r:id="rId23"/>
              </w:objec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ֆունկցիա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դրանց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գրաֆիկները</w:t>
            </w:r>
            <w:proofErr w:type="spellEnd"/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   </w:t>
            </w:r>
          </w:p>
          <w:p w:rsidR="00DA5595" w:rsidRPr="0054637C" w:rsidRDefault="00DA5595" w:rsidP="00F837D7">
            <w:pPr>
              <w:spacing w:before="240" w:after="240"/>
              <w:ind w:left="280" w:hanging="360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      4.</w:t>
            </w:r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ab/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Ֆունկցիայի</w:t>
            </w:r>
            <w:proofErr w:type="spellEnd"/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գրաֆիկի</w:t>
            </w:r>
            <w:proofErr w:type="spellEnd"/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ձևափոխություններ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ը</w:t>
            </w:r>
            <w:proofErr w:type="spellEnd"/>
          </w:p>
        </w:tc>
      </w:tr>
      <w:tr w:rsidR="00DA5595" w:rsidRPr="0054637C" w:rsidTr="00DA5595">
        <w:trPr>
          <w:trHeight w:val="635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D9D9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ind w:left="720"/>
              <w:jc w:val="center"/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Միջառարկայ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կապեր</w:t>
            </w:r>
            <w:proofErr w:type="spellEnd"/>
          </w:p>
        </w:tc>
      </w:tr>
      <w:tr w:rsidR="00DA5595" w:rsidRPr="0054637C" w:rsidTr="00DA5595">
        <w:trPr>
          <w:trHeight w:val="1076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240" w:after="24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այոց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լեզու</w:t>
            </w:r>
            <w:proofErr w:type="spellEnd"/>
            <w:r w:rsidRPr="0054637C">
              <w:rPr>
                <w:rFonts w:ascii="GHEA Grapalat" w:eastAsia="Tahoma" w:hAnsi="Tahoma" w:cs="Tahoma"/>
                <w:b/>
                <w:color w:val="000000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Ստեղծել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ոճերի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գր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բան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խոս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՝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օգտագործ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արտահայտչամիջոցն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համապատասխանեցն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դրան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իրավիճակներին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Կապը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անրակրթությ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պետ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չափորոշչ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վերջնարդյունքներ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ետ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Մ3, Մ5, Մ11, Մ14, Մ15,Մ19, Մ24, Մ25, Մ26, Մ29</w:t>
            </w:r>
          </w:p>
        </w:tc>
      </w:tr>
    </w:tbl>
    <w:p w:rsidR="00DA5595" w:rsidRPr="0054637C" w:rsidRDefault="00DA5595" w:rsidP="00DA5595">
      <w:pPr>
        <w:jc w:val="center"/>
        <w:rPr>
          <w:rFonts w:ascii="GHEA Grapalat" w:hAnsi="GHEA Grapalat"/>
          <w:b/>
          <w:sz w:val="24"/>
          <w:szCs w:val="24"/>
        </w:rPr>
      </w:pPr>
    </w:p>
    <w:p w:rsidR="00DA5595" w:rsidRPr="0054637C" w:rsidRDefault="00DA5595" w:rsidP="00DA5595">
      <w:pPr>
        <w:jc w:val="center"/>
        <w:rPr>
          <w:rFonts w:ascii="GHEA Grapalat" w:hAnsi="GHEA Grapalat"/>
          <w:b/>
          <w:sz w:val="24"/>
          <w:szCs w:val="24"/>
        </w:rPr>
      </w:pPr>
    </w:p>
    <w:tbl>
      <w:tblPr>
        <w:tblW w:w="10306" w:type="dxa"/>
        <w:tblLayout w:type="fixed"/>
        <w:tblCellMar>
          <w:top w:w="100" w:type="dxa"/>
          <w:left w:w="100" w:type="dxa"/>
          <w:bottom w:w="100" w:type="dxa"/>
          <w:right w:w="100" w:type="dxa"/>
        </w:tblCellMar>
        <w:tblLook w:val="0400"/>
      </w:tblPr>
      <w:tblGrid>
        <w:gridCol w:w="2535"/>
        <w:gridCol w:w="7771"/>
      </w:tblGrid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color w:val="FF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Թեմա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3</w:t>
            </w:r>
          </w:p>
        </w:tc>
      </w:tr>
      <w:tr w:rsidR="00DA5595" w:rsidRPr="0054637C" w:rsidTr="00DA5595">
        <w:trPr>
          <w:trHeight w:val="439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rPr>
                <w:rFonts w:ascii="GHEA Grapalat" w:hAnsi="GHEA Grapalat"/>
                <w:color w:val="FF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Եռանկյունաչափությ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տարրերը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Նպատակը</w:t>
            </w:r>
            <w:proofErr w:type="spellEnd"/>
          </w:p>
        </w:tc>
      </w:tr>
      <w:tr w:rsidR="00DA5595" w:rsidRPr="0054637C" w:rsidTr="00DA5595">
        <w:trPr>
          <w:trHeight w:val="897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2"/>
              </w:numPr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Պտտ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կ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գաղափա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կ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ռադիան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չափ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ընդհանուր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դեպքում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ֆունկցիա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ներմուծումը</w:t>
            </w:r>
            <w:proofErr w:type="spellEnd"/>
            <w:r w:rsidRPr="0054637C">
              <w:rPr>
                <w:rFonts w:ascii="GHEA Grapalat" w:hAnsi="GHEA Grapalat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>դրանց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>հետ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>աշխատելու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>հմ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>ձևավոր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>զարգաց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  <w:highlight w:val="white"/>
              </w:rPr>
              <w:t xml:space="preserve">: </w:t>
            </w:r>
          </w:p>
          <w:p w:rsidR="00DA5595" w:rsidRPr="0054637C" w:rsidRDefault="00DA5595" w:rsidP="00DA5595">
            <w:pPr>
              <w:numPr>
                <w:ilvl w:val="0"/>
                <w:numId w:val="202"/>
              </w:numPr>
              <w:jc w:val="both"/>
              <w:rPr>
                <w:rFonts w:ascii="GHEA Grapalat" w:hAnsi="GHEA Grapalat"/>
                <w:color w:val="000000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իմն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նույն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կիրառ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մ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զարգացում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։</w:t>
            </w:r>
          </w:p>
          <w:p w:rsidR="00DA5595" w:rsidRPr="0054637C" w:rsidRDefault="00DA5595" w:rsidP="00F837D7">
            <w:pPr>
              <w:ind w:left="720"/>
              <w:jc w:val="both"/>
              <w:rPr>
                <w:rFonts w:ascii="GHEA Grapalat" w:hAnsi="GHEA Grapalat"/>
                <w:color w:val="000000"/>
                <w:sz w:val="24"/>
                <w:szCs w:val="24"/>
              </w:rPr>
            </w:pP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Վերջնարդյունքները</w:t>
            </w:r>
            <w:proofErr w:type="spellEnd"/>
          </w:p>
        </w:tc>
      </w:tr>
      <w:tr w:rsidR="00DA5595" w:rsidRPr="0054637C" w:rsidTr="00DA5595">
        <w:trPr>
          <w:trHeight w:val="75"/>
        </w:trPr>
        <w:tc>
          <w:tcPr>
            <w:tcW w:w="2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Չ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ԵՖՄՉ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77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Սահման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պտտ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կ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ստիճան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ռադիան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չափ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րտահայտ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կ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ստիճան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եծությունը</w:t>
            </w:r>
            <w:proofErr w:type="spellEnd"/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ռադիաններով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ակառակ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72"/>
        </w:trPr>
        <w:tc>
          <w:tcPr>
            <w:tcW w:w="2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6</w:t>
            </w:r>
          </w:p>
        </w:tc>
        <w:tc>
          <w:tcPr>
            <w:tcW w:w="77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Պատկ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տրված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կյուն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կոորդինատայի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արթութ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վրա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նկարագ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յ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բերի</w:t>
            </w:r>
            <w:proofErr w:type="spellEnd"/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2πk+α</w:t>
            </w:r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տեսք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,</w:t>
            </w:r>
            <w:r w:rsidRPr="0054637C">
              <w:rPr>
                <w:rFonts w:ascii="Tahoma" w:eastAsia="Tahoma" w:hAnsi="Tahoma" w:cs="Tahoma"/>
                <w:color w:val="000000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k</w:t>
            </w:r>
            <w:r w:rsidRPr="0054637C"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w:t>∈</w:t>
            </w:r>
            <w:r w:rsidRPr="0054637C">
              <w:rPr>
                <w:rFonts w:ascii="GHEA Grapalat" w:hAnsi="GHEA Grapalat"/>
                <w:color w:val="000000"/>
                <w:sz w:val="24"/>
                <w:szCs w:val="24"/>
              </w:rPr>
              <w:t>Z</w:t>
            </w:r>
            <w:proofErr w:type="spellEnd"/>
            <w:r w:rsidRPr="0054637C">
              <w:rPr>
                <w:rFonts w:ascii="GHEA Grapalat" w:hAnsi="GHEA Grapalat"/>
                <w:color w:val="000000"/>
                <w:sz w:val="24"/>
                <w:szCs w:val="24"/>
              </w:rPr>
              <w:t>, α</w:t>
            </w:r>
            <w:r w:rsidRPr="0054637C">
              <w:rPr>
                <w:rFonts w:ascii="Cambria Math" w:eastAsia="Cambria Math" w:hAnsi="Cambria Math" w:cs="Cambria Math"/>
                <w:color w:val="000000"/>
                <w:sz w:val="24"/>
                <w:szCs w:val="24"/>
              </w:rPr>
              <w:t>∈</w:t>
            </w:r>
            <w:r w:rsidRPr="0054637C">
              <w:rPr>
                <w:rFonts w:ascii="GHEA Grapalat" w:hAnsi="GHEA Grapalat"/>
                <w:color w:val="000000"/>
                <w:sz w:val="24"/>
                <w:szCs w:val="24"/>
              </w:rPr>
              <w:t>[0;2π):</w:t>
            </w:r>
          </w:p>
        </w:tc>
      </w:tr>
      <w:tr w:rsidR="00DA5595" w:rsidRPr="0054637C" w:rsidTr="00DA5595">
        <w:trPr>
          <w:trHeight w:val="72"/>
        </w:trPr>
        <w:tc>
          <w:tcPr>
            <w:tcW w:w="2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lastRenderedPageBreak/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Բ2</w:t>
            </w:r>
          </w:p>
        </w:tc>
        <w:tc>
          <w:tcPr>
            <w:tcW w:w="77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Սահման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կ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սինուս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կոսինուս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տանգենս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կոտանգենս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72"/>
        </w:trPr>
        <w:tc>
          <w:tcPr>
            <w:tcW w:w="2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7</w:t>
            </w:r>
          </w:p>
        </w:tc>
        <w:tc>
          <w:tcPr>
            <w:tcW w:w="77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Ցույց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տա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տրված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նկյ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ֆունկցիա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արժեք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ի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շրջանագծ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իջոցով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72"/>
        </w:trPr>
        <w:tc>
          <w:tcPr>
            <w:tcW w:w="2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ԹԹՀ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ՀԱԳ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8</w:t>
            </w:r>
          </w:p>
        </w:tc>
        <w:tc>
          <w:tcPr>
            <w:tcW w:w="77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Կիրառի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հիմն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նույնություններ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ը</w:t>
            </w:r>
            <w:proofErr w:type="spellEnd"/>
            <w:r w:rsidRPr="0054637C">
              <w:rPr>
                <w:rFonts w:ascii="GHEA Grapalat" w:hAnsi="GHEA Grapalat"/>
                <w:color w:val="000000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72"/>
        </w:trPr>
        <w:tc>
          <w:tcPr>
            <w:tcW w:w="2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trike/>
                <w:color w:val="FF0000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ՄՄՖ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ս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777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trike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Լուծ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պարզագույ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վասարումներ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: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Բովանդակությունը</w:t>
            </w:r>
            <w:proofErr w:type="spellEnd"/>
          </w:p>
        </w:tc>
      </w:tr>
      <w:tr w:rsidR="00DA5595" w:rsidRPr="0054637C" w:rsidTr="00DA5595">
        <w:trPr>
          <w:trHeight w:val="38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1"/>
              </w:numPr>
              <w:spacing w:before="60" w:after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Ռադի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:</w:t>
            </w:r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Դրակա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և</w:t>
            </w:r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բացասակա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ուղղությամբ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պտույտներ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1"/>
              </w:numPr>
              <w:spacing w:before="60" w:after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այի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գումենտի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ները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1"/>
              </w:numPr>
              <w:spacing w:before="60" w:after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ֆունկցիաների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նշաններ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`</w:t>
            </w:r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ըստ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քառորդների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 </w:t>
            </w:r>
          </w:p>
          <w:p w:rsidR="00DA5595" w:rsidRPr="0054637C" w:rsidRDefault="00DA5595" w:rsidP="00DA5595">
            <w:pPr>
              <w:numPr>
                <w:ilvl w:val="0"/>
                <w:numId w:val="201"/>
              </w:numPr>
              <w:spacing w:before="60" w:after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իմնակա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Tahoma" w:eastAsia="Tahoma" w:hAnsi="Tahoma" w:cs="Tahoma"/>
                <w:color w:val="0D0D0D"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նույնություններ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1"/>
              </w:numPr>
              <w:spacing w:before="60" w:after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կսինուս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կկոսինուսը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1"/>
              </w:numPr>
              <w:spacing w:before="60" w:after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Թվ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կտանգենսը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արկկոտանգենսը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1"/>
              </w:numPr>
              <w:spacing w:before="60" w:after="60"/>
              <w:jc w:val="both"/>
              <w:rPr>
                <w:rFonts w:ascii="GHEA Grapalat" w:hAnsi="GHEA Grapalat"/>
                <w:color w:val="0D0D0D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Պարզագույ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եռանկյունաչափակ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հավասարումների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լուծման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>բանաձևեր</w:t>
            </w:r>
            <w:proofErr w:type="spellEnd"/>
            <w:r w:rsidRPr="0054637C">
              <w:rPr>
                <w:rFonts w:ascii="GHEA Grapalat" w:eastAsia="Tahoma" w:hAnsi="GHEA Grapalat" w:cs="Tahoma"/>
                <w:color w:val="0D0D0D"/>
                <w:sz w:val="24"/>
                <w:szCs w:val="24"/>
              </w:rPr>
              <w:t xml:space="preserve">  </w:t>
            </w:r>
          </w:p>
        </w:tc>
      </w:tr>
      <w:tr w:rsidR="00DA5595" w:rsidRPr="0054637C" w:rsidTr="00DA5595">
        <w:trPr>
          <w:trHeight w:val="38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9C9C9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ind w:left="720"/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Միջառարկայ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կապեր</w:t>
            </w:r>
            <w:proofErr w:type="spellEnd"/>
          </w:p>
        </w:tc>
      </w:tr>
      <w:tr w:rsidR="00DA5595" w:rsidRPr="0054637C" w:rsidTr="00DA5595">
        <w:trPr>
          <w:trHeight w:val="38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այոց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լեզու</w:t>
            </w:r>
            <w:proofErr w:type="spellEnd"/>
            <w:r w:rsidRPr="0054637C">
              <w:rPr>
                <w:rFonts w:ascii="GHEA Grapalat" w:eastAsia="Tahoma" w:hAnsi="Tahoma" w:cs="Tahoma"/>
                <w:b/>
                <w:color w:val="000000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Ստեղծել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ոճերի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գր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բան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խոս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՝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օգտագործ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արտահայտչամիջոցն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համապատասխանեցն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դրան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իրավիճակներին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Կապը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անրակրթությ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պետ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չափորոշչ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վերջնարդյունքներ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ետ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3, Մ5, Մ11, Մ12, Մ14, Մ15, Մ24, Մ25, Մ26, Մ29</w:t>
            </w:r>
          </w:p>
        </w:tc>
      </w:tr>
    </w:tbl>
    <w:p w:rsidR="00DA5595" w:rsidRPr="0054637C" w:rsidRDefault="00DA5595" w:rsidP="00DA5595">
      <w:pPr>
        <w:jc w:val="center"/>
        <w:rPr>
          <w:rFonts w:ascii="GHEA Grapalat" w:hAnsi="GHEA Grapalat"/>
          <w:b/>
          <w:sz w:val="24"/>
          <w:szCs w:val="24"/>
        </w:rPr>
      </w:pPr>
    </w:p>
    <w:tbl>
      <w:tblPr>
        <w:tblpPr w:leftFromText="180" w:rightFromText="180" w:vertAnchor="text" w:horzAnchor="margin" w:tblpY="-803"/>
        <w:tblW w:w="10306" w:type="dxa"/>
        <w:tblLayout w:type="fixed"/>
        <w:tblCellMar>
          <w:top w:w="100" w:type="dxa"/>
          <w:left w:w="100" w:type="dxa"/>
          <w:bottom w:w="100" w:type="dxa"/>
          <w:right w:w="100" w:type="dxa"/>
        </w:tblCellMar>
        <w:tblLook w:val="0400"/>
      </w:tblPr>
      <w:tblGrid>
        <w:gridCol w:w="2070"/>
        <w:gridCol w:w="8236"/>
      </w:tblGrid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lastRenderedPageBreak/>
              <w:t>Թեմա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4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spacing w:after="20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Վիճակագրություն</w:t>
            </w:r>
            <w:proofErr w:type="spellEnd"/>
            <w:r w:rsidRPr="0054637C">
              <w:rPr>
                <w:rFonts w:ascii="Tahoma" w:eastAsia="Tahoma" w:hAnsi="Tahoma" w:cs="Tahoma"/>
                <w:b/>
                <w:sz w:val="24"/>
                <w:szCs w:val="24"/>
              </w:rPr>
              <w:t> </w:t>
            </w:r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Նպատակը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4"/>
              </w:num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վաքմ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ներկայացմ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երլուծմ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մտություն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զարգաց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։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Վերջնարդյունքները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2070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8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ՏՎՄ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1</w:t>
            </w:r>
          </w:p>
        </w:tc>
        <w:tc>
          <w:tcPr>
            <w:tcW w:w="8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շվ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իջի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աբանական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եդիան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ոդ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լայնք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իջի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քառակուսայի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շեղում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կիրառ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խնդիրներ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լուծելիս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։</w:t>
            </w:r>
          </w:p>
        </w:tc>
      </w:tr>
      <w:tr w:rsidR="00DA5595" w:rsidRPr="0054637C" w:rsidTr="00DA5595">
        <w:trPr>
          <w:trHeight w:val="440"/>
        </w:trPr>
        <w:tc>
          <w:tcPr>
            <w:tcW w:w="2070" w:type="dxa"/>
            <w:tcBorders>
              <w:top w:val="single" w:sz="8" w:space="0" w:color="000000"/>
              <w:left w:val="single" w:sz="6" w:space="0" w:color="000000"/>
              <w:bottom w:val="single" w:sz="6" w:space="0" w:color="000000"/>
              <w:right w:val="single" w:sz="8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ՏՎՄ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2</w:t>
            </w:r>
          </w:p>
        </w:tc>
        <w:tc>
          <w:tcPr>
            <w:tcW w:w="8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արբ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քանակ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որակ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ներկայաց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իստոգրամ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իջոցով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երլուծ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իստոգրամ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օգնությամբ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։</w:t>
            </w:r>
          </w:p>
        </w:tc>
      </w:tr>
      <w:tr w:rsidR="00DA5595" w:rsidRPr="0054637C" w:rsidTr="00DA5595">
        <w:trPr>
          <w:trHeight w:val="44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8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ՏՎՄ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3</w:t>
            </w:r>
          </w:p>
        </w:tc>
        <w:tc>
          <w:tcPr>
            <w:tcW w:w="8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արբ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ընդհատ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նընդհատ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ներկայաց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դրանք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դիագրամ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իջոցով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։</w:t>
            </w:r>
          </w:p>
        </w:tc>
      </w:tr>
      <w:tr w:rsidR="00DA5595" w:rsidRPr="0054637C" w:rsidTr="00DA5595">
        <w:trPr>
          <w:trHeight w:val="44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8" w:space="0" w:color="000000"/>
            </w:tcBorders>
            <w:shd w:val="clear" w:color="auto" w:fill="auto"/>
            <w:tcMar>
              <w:top w:w="40" w:type="dxa"/>
              <w:left w:w="40" w:type="dxa"/>
              <w:bottom w:w="40" w:type="dxa"/>
              <w:right w:w="40" w:type="dxa"/>
            </w:tcMar>
            <w:vAlign w:val="center"/>
          </w:tcPr>
          <w:p w:rsidR="00DA5595" w:rsidRPr="0054637C" w:rsidRDefault="00DA5595" w:rsidP="00F837D7">
            <w:pPr>
              <w:spacing w:before="60" w:after="60"/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Հ10Հ.ՏՎՄ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</w:t>
            </w:r>
            <w:r w:rsidRPr="0054637C">
              <w:rPr>
                <w:rFonts w:ascii="GHEA Grapalat" w:eastAsia="Tahoma" w:hAnsi="Tahoma" w:cs="Tahoma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4</w:t>
            </w:r>
          </w:p>
        </w:tc>
        <w:tc>
          <w:tcPr>
            <w:tcW w:w="823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Իրականացն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րցումներ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երլուծ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րդյունքները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։</w:t>
            </w:r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Բովանդակությունը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DA5595">
            <w:pPr>
              <w:numPr>
                <w:ilvl w:val="0"/>
                <w:numId w:val="207"/>
              </w:numPr>
              <w:ind w:left="108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Քանակ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որակ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7"/>
              </w:numPr>
              <w:ind w:left="108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Ընդհատ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նընդհատ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7"/>
              </w:numPr>
              <w:ind w:left="108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Տվյալ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վաքագրում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շակում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7"/>
              </w:numPr>
              <w:ind w:left="108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իջի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թվաբանակ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եդիա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ոդ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լայնք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միջի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քառակուսային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շեղում</w:t>
            </w:r>
            <w:proofErr w:type="spellEnd"/>
          </w:p>
          <w:p w:rsidR="00DA5595" w:rsidRPr="0054637C" w:rsidRDefault="00DA5595" w:rsidP="00DA5595">
            <w:pPr>
              <w:numPr>
                <w:ilvl w:val="0"/>
                <w:numId w:val="207"/>
              </w:numPr>
              <w:ind w:left="1080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րցումներ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հարցում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իրականացում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,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արդյունքների</w:t>
            </w:r>
            <w:proofErr w:type="spellEnd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sz w:val="24"/>
                <w:szCs w:val="24"/>
              </w:rPr>
              <w:t>վերլուծություն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9C9C9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ind w:left="1080"/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Միջառարկայ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կապեր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Հայոց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>լեզու</w:t>
            </w:r>
            <w:proofErr w:type="spellEnd"/>
            <w:r w:rsidRPr="0054637C">
              <w:rPr>
                <w:rFonts w:ascii="GHEA Grapalat" w:eastAsia="Tahoma" w:hAnsi="Tahoma" w:cs="Tahoma"/>
                <w:b/>
                <w:color w:val="000000"/>
                <w:sz w:val="24"/>
                <w:szCs w:val="24"/>
              </w:rPr>
              <w:t>․</w:t>
            </w:r>
            <w:r w:rsidRPr="0054637C">
              <w:rPr>
                <w:rFonts w:ascii="GHEA Grapalat" w:eastAsia="Tahoma" w:hAnsi="GHEA Grapalat" w:cs="Tahoma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Ստեղծել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ոճերի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գր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բանավո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խոս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՝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օգտագործ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տարբ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արտահայտչամիջոցներ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և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համապատասխանեցնելով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դրանք</w:t>
            </w:r>
            <w:proofErr w:type="spellEnd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color w:val="3C4043"/>
                <w:sz w:val="24"/>
                <w:szCs w:val="24"/>
              </w:rPr>
              <w:t>իրավիճակներին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CCCCCC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center"/>
              <w:rPr>
                <w:rFonts w:ascii="GHEA Grapalat" w:hAnsi="GHEA Grapalat"/>
                <w:sz w:val="24"/>
                <w:szCs w:val="24"/>
              </w:rPr>
            </w:pP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Կապը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հանրակրթությ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պետական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չափորոշչ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վերջնարդյունքների</w:t>
            </w:r>
            <w:proofErr w:type="spellEnd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 xml:space="preserve"> </w:t>
            </w:r>
            <w:proofErr w:type="spellStart"/>
            <w:r w:rsidRPr="0054637C">
              <w:rPr>
                <w:rFonts w:ascii="GHEA Grapalat" w:eastAsia="Tahoma" w:hAnsi="GHEA Grapalat" w:cs="Tahoma"/>
                <w:b/>
                <w:sz w:val="24"/>
                <w:szCs w:val="24"/>
              </w:rPr>
              <w:t>հետ</w:t>
            </w:r>
            <w:proofErr w:type="spellEnd"/>
          </w:p>
        </w:tc>
      </w:tr>
      <w:tr w:rsidR="00DA5595" w:rsidRPr="0054637C" w:rsidTr="00DA5595">
        <w:trPr>
          <w:trHeight w:val="440"/>
        </w:trPr>
        <w:tc>
          <w:tcPr>
            <w:tcW w:w="1030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DA5595" w:rsidRPr="0054637C" w:rsidRDefault="00DA5595" w:rsidP="00F837D7">
            <w:pPr>
              <w:jc w:val="both"/>
              <w:rPr>
                <w:rFonts w:ascii="GHEA Grapalat" w:hAnsi="GHEA Grapalat"/>
                <w:sz w:val="24"/>
                <w:szCs w:val="24"/>
              </w:rPr>
            </w:pPr>
            <w:r w:rsidRPr="0054637C">
              <w:rPr>
                <w:rFonts w:ascii="GHEA Grapalat" w:eastAsia="Tahoma" w:hAnsi="GHEA Grapalat" w:cs="Tahoma"/>
                <w:color w:val="000000"/>
                <w:sz w:val="24"/>
                <w:szCs w:val="24"/>
              </w:rPr>
              <w:t>Մ3, Մ5, Մ11, Մ14, Մ15, Մ24, Մ25, Մ26, Մ27, Մ29</w:t>
            </w:r>
          </w:p>
        </w:tc>
      </w:tr>
    </w:tbl>
    <w:p w:rsidR="00DA5595" w:rsidRPr="0054637C" w:rsidRDefault="00DA5595" w:rsidP="00DA5595">
      <w:pPr>
        <w:rPr>
          <w:rFonts w:ascii="GHEA Grapalat" w:hAnsi="GHEA Grapalat"/>
          <w:b/>
          <w:sz w:val="24"/>
          <w:szCs w:val="24"/>
        </w:rPr>
      </w:pPr>
    </w:p>
    <w:p w:rsidR="007F6B66" w:rsidRPr="00DA5595" w:rsidRDefault="007F6B66" w:rsidP="007F6B66">
      <w:pPr>
        <w:jc w:val="center"/>
        <w:rPr>
          <w:rFonts w:ascii="GHEA Grapalat" w:eastAsia="Tahoma" w:hAnsi="GHEA Grapalat" w:cs="Tahoma"/>
          <w:b/>
          <w:bCs/>
          <w:sz w:val="24"/>
          <w:szCs w:val="24"/>
        </w:rPr>
      </w:pPr>
    </w:p>
    <w:p w:rsidR="007F6B66" w:rsidRPr="00F9159C" w:rsidRDefault="007F6B66" w:rsidP="007F6B66">
      <w:pPr>
        <w:rPr>
          <w:rFonts w:ascii="GHEA Grapalat" w:eastAsia="Tahoma" w:hAnsi="GHEA Grapalat" w:cs="Tahoma"/>
          <w:b/>
          <w:bCs/>
          <w:sz w:val="24"/>
          <w:szCs w:val="24"/>
          <w:lang w:val="nb-NO"/>
        </w:rPr>
      </w:pPr>
    </w:p>
    <w:p w:rsidR="00973FAB" w:rsidRPr="00F9159C" w:rsidRDefault="00973FAB" w:rsidP="007F6B66">
      <w:pPr>
        <w:rPr>
          <w:rFonts w:ascii="GHEA Grapalat" w:eastAsia="Tahoma" w:hAnsi="GHEA Grapalat" w:cs="Tahoma"/>
          <w:b/>
          <w:bCs/>
          <w:sz w:val="24"/>
          <w:szCs w:val="24"/>
          <w:lang w:val="nb-NO"/>
        </w:rPr>
      </w:pPr>
    </w:p>
    <w:p w:rsidR="00BB41E5" w:rsidRPr="001209DC" w:rsidRDefault="00BB41E5" w:rsidP="00BB41E5">
      <w:pPr>
        <w:jc w:val="center"/>
        <w:rPr>
          <w:rFonts w:ascii="GHEA Grapalat" w:hAnsi="GHEA Grapalat" w:cs="Arial"/>
          <w:sz w:val="24"/>
          <w:szCs w:val="24"/>
          <w:lang w:val="nb-NO"/>
        </w:rPr>
      </w:pPr>
    </w:p>
    <w:p w:rsidR="00BB41E5" w:rsidRPr="001209DC" w:rsidRDefault="00BB41E5" w:rsidP="00BB41E5">
      <w:pPr>
        <w:jc w:val="center"/>
        <w:rPr>
          <w:rFonts w:ascii="GHEA Grapalat" w:hAnsi="GHEA Grapalat" w:cs="Arial"/>
          <w:sz w:val="24"/>
          <w:szCs w:val="24"/>
          <w:lang w:val="nb-NO"/>
        </w:rPr>
      </w:pPr>
    </w:p>
    <w:p w:rsidR="00BB41E5" w:rsidRPr="001209DC" w:rsidRDefault="00BB41E5" w:rsidP="00BB41E5">
      <w:pPr>
        <w:jc w:val="center"/>
        <w:rPr>
          <w:rFonts w:ascii="GHEA Grapalat" w:hAnsi="GHEA Grapalat" w:cs="Arial"/>
          <w:sz w:val="24"/>
          <w:szCs w:val="24"/>
          <w:lang w:val="nb-NO"/>
        </w:rPr>
      </w:pPr>
    </w:p>
    <w:sectPr w:rsidR="00BB41E5" w:rsidRPr="001209DC" w:rsidSect="00042D3B">
      <w:headerReference w:type="even" r:id="rId24"/>
      <w:footerReference w:type="default" r:id="rId25"/>
      <w:pgSz w:w="12240" w:h="15840"/>
      <w:pgMar w:top="567" w:right="616" w:bottom="284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0BDC" w:rsidRDefault="005B0BDC">
      <w:r>
        <w:separator/>
      </w:r>
    </w:p>
  </w:endnote>
  <w:endnote w:type="continuationSeparator" w:id="0">
    <w:p w:rsidR="005B0BDC" w:rsidRDefault="005B0B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GHEA Grapalat">
    <w:panose1 w:val="00000000000000000000"/>
    <w:charset w:val="00"/>
    <w:family w:val="modern"/>
    <w:notTrueType/>
    <w:pitch w:val="variable"/>
    <w:sig w:usb0="A00006AF" w:usb1="5000204B" w:usb2="00000000" w:usb3="00000000" w:csb0="0000009F" w:csb1="00000000"/>
  </w:font>
  <w:font w:name="Arial Armenian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Bal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Arno Pro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Palatino">
    <w:charset w:val="00"/>
    <w:family w:val="roman"/>
    <w:pitch w:val="variable"/>
    <w:sig w:usb0="00000003" w:usb1="00000000" w:usb2="00000000" w:usb3="00000000" w:csb0="00000001" w:csb1="00000000"/>
  </w:font>
  <w:font w:name="HelveticaNeueLT Std Lt">
    <w:altName w:val="Arial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Times LatArm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7A2D" w:rsidRDefault="006F7A2D" w:rsidP="00F65C9E">
    <w:pPr>
      <w:pStyle w:val="31"/>
      <w:overflowPunct w:val="0"/>
      <w:autoSpaceDE w:val="0"/>
      <w:autoSpaceDN w:val="0"/>
      <w:adjustRightInd w:val="0"/>
      <w:spacing w:after="0"/>
      <w:ind w:left="0"/>
      <w:jc w:val="both"/>
      <w:textAlignment w:val="baseline"/>
      <w:rPr>
        <w:rFonts w:ascii="Times Armenian" w:hAnsi="Times Armenian"/>
        <w:sz w:val="12"/>
        <w:lang w:val="af-ZA" w:eastAsia="en-US"/>
      </w:rPr>
    </w:pPr>
  </w:p>
  <w:p w:rsidR="006F7A2D" w:rsidRDefault="006F7A2D" w:rsidP="00F65C9E">
    <w:pPr>
      <w:pStyle w:val="31"/>
      <w:overflowPunct w:val="0"/>
      <w:autoSpaceDE w:val="0"/>
      <w:autoSpaceDN w:val="0"/>
      <w:adjustRightInd w:val="0"/>
      <w:spacing w:after="0"/>
      <w:ind w:left="0"/>
      <w:jc w:val="both"/>
      <w:textAlignment w:val="baseline"/>
      <w:rPr>
        <w:rFonts w:ascii="Times Armenian" w:hAnsi="Times Armenian"/>
        <w:sz w:val="12"/>
        <w:lang w:val="af-ZA" w:eastAsia="en-US"/>
      </w:rPr>
    </w:pPr>
  </w:p>
  <w:p w:rsidR="006F7A2D" w:rsidRDefault="006F7A2D" w:rsidP="00F65C9E">
    <w:pPr>
      <w:pStyle w:val="31"/>
      <w:overflowPunct w:val="0"/>
      <w:autoSpaceDE w:val="0"/>
      <w:autoSpaceDN w:val="0"/>
      <w:adjustRightInd w:val="0"/>
      <w:spacing w:after="0"/>
      <w:ind w:left="0"/>
      <w:jc w:val="both"/>
      <w:textAlignment w:val="baseline"/>
      <w:rPr>
        <w:rFonts w:ascii="Times Armenian" w:hAnsi="Times Armenian"/>
        <w:sz w:val="12"/>
        <w:lang w:val="af-ZA" w:eastAsia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0BDC" w:rsidRDefault="005B0BDC">
      <w:r>
        <w:separator/>
      </w:r>
    </w:p>
  </w:footnote>
  <w:footnote w:type="continuationSeparator" w:id="0">
    <w:p w:rsidR="005B0BDC" w:rsidRDefault="005B0BD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7A2D" w:rsidRDefault="006F7A2D">
    <w:r>
      <w:cr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0D013B"/>
    <w:multiLevelType w:val="multilevel"/>
    <w:tmpl w:val="C56EC9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1A42812"/>
    <w:multiLevelType w:val="multilevel"/>
    <w:tmpl w:val="F36C33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277399B"/>
    <w:multiLevelType w:val="multilevel"/>
    <w:tmpl w:val="69FEAD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2C275DE"/>
    <w:multiLevelType w:val="multilevel"/>
    <w:tmpl w:val="1B107B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2EA78D0"/>
    <w:multiLevelType w:val="multilevel"/>
    <w:tmpl w:val="4454D2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3157A55"/>
    <w:multiLevelType w:val="multilevel"/>
    <w:tmpl w:val="C84A50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03CF3C76"/>
    <w:multiLevelType w:val="multilevel"/>
    <w:tmpl w:val="87101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3E76698"/>
    <w:multiLevelType w:val="multilevel"/>
    <w:tmpl w:val="4F24A7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05216BAE"/>
    <w:multiLevelType w:val="multilevel"/>
    <w:tmpl w:val="728841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05553060"/>
    <w:multiLevelType w:val="multilevel"/>
    <w:tmpl w:val="327E88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055B1719"/>
    <w:multiLevelType w:val="multilevel"/>
    <w:tmpl w:val="9736A0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5DE3BAA"/>
    <w:multiLevelType w:val="multilevel"/>
    <w:tmpl w:val="3DB840BA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064415FA"/>
    <w:multiLevelType w:val="multilevel"/>
    <w:tmpl w:val="9F40DD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07C426B3"/>
    <w:multiLevelType w:val="multilevel"/>
    <w:tmpl w:val="A9280F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0A50516D"/>
    <w:multiLevelType w:val="multilevel"/>
    <w:tmpl w:val="270AF0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0AAD461B"/>
    <w:multiLevelType w:val="multilevel"/>
    <w:tmpl w:val="71F8AC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0BCD58C1"/>
    <w:multiLevelType w:val="multilevel"/>
    <w:tmpl w:val="3FE0F17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E190A8E"/>
    <w:multiLevelType w:val="multilevel"/>
    <w:tmpl w:val="58F293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0F585063"/>
    <w:multiLevelType w:val="multilevel"/>
    <w:tmpl w:val="3A924C8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0FA60FCE"/>
    <w:multiLevelType w:val="multilevel"/>
    <w:tmpl w:val="2EAC09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0FD22998"/>
    <w:multiLevelType w:val="multilevel"/>
    <w:tmpl w:val="C01A4F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10E85686"/>
    <w:multiLevelType w:val="multilevel"/>
    <w:tmpl w:val="3E5810B2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22">
    <w:nsid w:val="113A0941"/>
    <w:multiLevelType w:val="multilevel"/>
    <w:tmpl w:val="884EB9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117B5676"/>
    <w:multiLevelType w:val="multilevel"/>
    <w:tmpl w:val="54908A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123E018E"/>
    <w:multiLevelType w:val="multilevel"/>
    <w:tmpl w:val="90A8E0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14C33E03"/>
    <w:multiLevelType w:val="multilevel"/>
    <w:tmpl w:val="9296E68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14CA50CC"/>
    <w:multiLevelType w:val="multilevel"/>
    <w:tmpl w:val="AD7017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165B4CA2"/>
    <w:multiLevelType w:val="multilevel"/>
    <w:tmpl w:val="48ECE57A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17107072"/>
    <w:multiLevelType w:val="multilevel"/>
    <w:tmpl w:val="462C69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17CB044B"/>
    <w:multiLevelType w:val="multilevel"/>
    <w:tmpl w:val="C02834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18801FD9"/>
    <w:multiLevelType w:val="multilevel"/>
    <w:tmpl w:val="16589C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193D6EA9"/>
    <w:multiLevelType w:val="multilevel"/>
    <w:tmpl w:val="1DC45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19575369"/>
    <w:multiLevelType w:val="multilevel"/>
    <w:tmpl w:val="4F4447EE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19895963"/>
    <w:multiLevelType w:val="multilevel"/>
    <w:tmpl w:val="04B6FD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1A293F37"/>
    <w:multiLevelType w:val="multilevel"/>
    <w:tmpl w:val="B0007E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1A6B359A"/>
    <w:multiLevelType w:val="multilevel"/>
    <w:tmpl w:val="4A8437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1A6F4036"/>
    <w:multiLevelType w:val="multilevel"/>
    <w:tmpl w:val="16E0F2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1ABD6A1C"/>
    <w:multiLevelType w:val="multilevel"/>
    <w:tmpl w:val="EB689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1C1515D0"/>
    <w:multiLevelType w:val="multilevel"/>
    <w:tmpl w:val="10B44E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1D230994"/>
    <w:multiLevelType w:val="hybridMultilevel"/>
    <w:tmpl w:val="6062F1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1D2D70C2"/>
    <w:multiLevelType w:val="multilevel"/>
    <w:tmpl w:val="22C091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1E915C85"/>
    <w:multiLevelType w:val="multilevel"/>
    <w:tmpl w:val="43ACAA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216E3C94"/>
    <w:multiLevelType w:val="multilevel"/>
    <w:tmpl w:val="904C50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22780C63"/>
    <w:multiLevelType w:val="multilevel"/>
    <w:tmpl w:val="D4348D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22846CFA"/>
    <w:multiLevelType w:val="multilevel"/>
    <w:tmpl w:val="1FD8297A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45">
    <w:nsid w:val="23EE0A53"/>
    <w:multiLevelType w:val="multilevel"/>
    <w:tmpl w:val="7D00F2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245B7C5A"/>
    <w:multiLevelType w:val="multilevel"/>
    <w:tmpl w:val="CB2E4B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7">
    <w:nsid w:val="25863F16"/>
    <w:multiLevelType w:val="multilevel"/>
    <w:tmpl w:val="012A00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25BD7779"/>
    <w:multiLevelType w:val="multilevel"/>
    <w:tmpl w:val="4A84FC4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26AA137C"/>
    <w:multiLevelType w:val="multilevel"/>
    <w:tmpl w:val="5C78C95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26E83A8B"/>
    <w:multiLevelType w:val="multilevel"/>
    <w:tmpl w:val="6F2EA6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2943366D"/>
    <w:multiLevelType w:val="multilevel"/>
    <w:tmpl w:val="6C00BA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29C811A4"/>
    <w:multiLevelType w:val="multilevel"/>
    <w:tmpl w:val="DC0095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29EC76F6"/>
    <w:multiLevelType w:val="multilevel"/>
    <w:tmpl w:val="3E7A1B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2A845669"/>
    <w:multiLevelType w:val="multilevel"/>
    <w:tmpl w:val="7F9E57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>
    <w:nsid w:val="2CF57DF5"/>
    <w:multiLevelType w:val="multilevel"/>
    <w:tmpl w:val="C324D20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>
    <w:nsid w:val="2D2810A3"/>
    <w:multiLevelType w:val="multilevel"/>
    <w:tmpl w:val="DAA463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7">
    <w:nsid w:val="2ECC03E8"/>
    <w:multiLevelType w:val="multilevel"/>
    <w:tmpl w:val="2A4865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8">
    <w:nsid w:val="2F1D2591"/>
    <w:multiLevelType w:val="multilevel"/>
    <w:tmpl w:val="EA8818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9">
    <w:nsid w:val="31554DCD"/>
    <w:multiLevelType w:val="multilevel"/>
    <w:tmpl w:val="E4A2AC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0">
    <w:nsid w:val="319303F6"/>
    <w:multiLevelType w:val="multilevel"/>
    <w:tmpl w:val="427845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1">
    <w:nsid w:val="32CD2A88"/>
    <w:multiLevelType w:val="multilevel"/>
    <w:tmpl w:val="CF44ED9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2">
    <w:nsid w:val="3445057B"/>
    <w:multiLevelType w:val="multilevel"/>
    <w:tmpl w:val="C12654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3">
    <w:nsid w:val="3485190D"/>
    <w:multiLevelType w:val="multilevel"/>
    <w:tmpl w:val="6B4498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4">
    <w:nsid w:val="35217F2B"/>
    <w:multiLevelType w:val="multilevel"/>
    <w:tmpl w:val="B24699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5">
    <w:nsid w:val="361C17C5"/>
    <w:multiLevelType w:val="multilevel"/>
    <w:tmpl w:val="502AD3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6">
    <w:nsid w:val="36581856"/>
    <w:multiLevelType w:val="multilevel"/>
    <w:tmpl w:val="8362EF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7">
    <w:nsid w:val="36A10842"/>
    <w:multiLevelType w:val="multilevel"/>
    <w:tmpl w:val="EDE05C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8">
    <w:nsid w:val="36F22F7E"/>
    <w:multiLevelType w:val="multilevel"/>
    <w:tmpl w:val="5C14DB34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>
    <w:nsid w:val="397326A7"/>
    <w:multiLevelType w:val="multilevel"/>
    <w:tmpl w:val="12AE10B4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>
    <w:nsid w:val="39D737B2"/>
    <w:multiLevelType w:val="multilevel"/>
    <w:tmpl w:val="BF7C6C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>
    <w:nsid w:val="3A4E05CB"/>
    <w:multiLevelType w:val="multilevel"/>
    <w:tmpl w:val="CA3CE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2">
    <w:nsid w:val="3BC37358"/>
    <w:multiLevelType w:val="multilevel"/>
    <w:tmpl w:val="AD040B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3">
    <w:nsid w:val="3BE214F5"/>
    <w:multiLevelType w:val="multilevel"/>
    <w:tmpl w:val="62C21002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4">
    <w:nsid w:val="3C055317"/>
    <w:multiLevelType w:val="multilevel"/>
    <w:tmpl w:val="A99EA1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5">
    <w:nsid w:val="3D286B2C"/>
    <w:multiLevelType w:val="multilevel"/>
    <w:tmpl w:val="8D2C4E8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>
    <w:nsid w:val="3F2D5FF6"/>
    <w:multiLevelType w:val="multilevel"/>
    <w:tmpl w:val="7982F0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7">
    <w:nsid w:val="3F740D73"/>
    <w:multiLevelType w:val="multilevel"/>
    <w:tmpl w:val="741026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40176FD1"/>
    <w:multiLevelType w:val="multilevel"/>
    <w:tmpl w:val="C54C78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9">
    <w:nsid w:val="406F19F9"/>
    <w:multiLevelType w:val="multilevel"/>
    <w:tmpl w:val="1D7A2AC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0C50920"/>
    <w:multiLevelType w:val="multilevel"/>
    <w:tmpl w:val="5E38FA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13676AF"/>
    <w:multiLevelType w:val="multilevel"/>
    <w:tmpl w:val="C66CA4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2">
    <w:nsid w:val="419821DB"/>
    <w:multiLevelType w:val="multilevel"/>
    <w:tmpl w:val="2E8281E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83">
    <w:nsid w:val="42993535"/>
    <w:multiLevelType w:val="multilevel"/>
    <w:tmpl w:val="DD4C3B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4">
    <w:nsid w:val="445C306C"/>
    <w:multiLevelType w:val="multilevel"/>
    <w:tmpl w:val="9D4CF89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5">
    <w:nsid w:val="45812A8D"/>
    <w:multiLevelType w:val="multilevel"/>
    <w:tmpl w:val="2C029E5C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6">
    <w:nsid w:val="4652708C"/>
    <w:multiLevelType w:val="multilevel"/>
    <w:tmpl w:val="E4E0FE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7">
    <w:nsid w:val="49226070"/>
    <w:multiLevelType w:val="multilevel"/>
    <w:tmpl w:val="DA2668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8">
    <w:nsid w:val="493C4196"/>
    <w:multiLevelType w:val="multilevel"/>
    <w:tmpl w:val="A4F84D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>
    <w:nsid w:val="499528BF"/>
    <w:multiLevelType w:val="multilevel"/>
    <w:tmpl w:val="C1CADD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0">
    <w:nsid w:val="49BC6CA2"/>
    <w:multiLevelType w:val="multilevel"/>
    <w:tmpl w:val="833AD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1">
    <w:nsid w:val="4D161005"/>
    <w:multiLevelType w:val="multilevel"/>
    <w:tmpl w:val="865AA1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2">
    <w:nsid w:val="4D962F5C"/>
    <w:multiLevelType w:val="multilevel"/>
    <w:tmpl w:val="31D889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3">
    <w:nsid w:val="4E2B7EB7"/>
    <w:multiLevelType w:val="multilevel"/>
    <w:tmpl w:val="2364064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4">
    <w:nsid w:val="4EB77551"/>
    <w:multiLevelType w:val="multilevel"/>
    <w:tmpl w:val="00228F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5">
    <w:nsid w:val="4F5A67E6"/>
    <w:multiLevelType w:val="multilevel"/>
    <w:tmpl w:val="43743C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6">
    <w:nsid w:val="4FEB262C"/>
    <w:multiLevelType w:val="multilevel"/>
    <w:tmpl w:val="57E2D0C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97">
    <w:nsid w:val="515A41B1"/>
    <w:multiLevelType w:val="multilevel"/>
    <w:tmpl w:val="A70C1B4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8">
    <w:nsid w:val="51EF71BE"/>
    <w:multiLevelType w:val="multilevel"/>
    <w:tmpl w:val="A6128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9">
    <w:nsid w:val="524C7BD0"/>
    <w:multiLevelType w:val="multilevel"/>
    <w:tmpl w:val="5002E4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0">
    <w:nsid w:val="53507E65"/>
    <w:multiLevelType w:val="multilevel"/>
    <w:tmpl w:val="9238DD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1">
    <w:nsid w:val="54AD4AD3"/>
    <w:multiLevelType w:val="multilevel"/>
    <w:tmpl w:val="7D42B1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2">
    <w:nsid w:val="55055994"/>
    <w:multiLevelType w:val="multilevel"/>
    <w:tmpl w:val="AF2218A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3">
    <w:nsid w:val="564446F6"/>
    <w:multiLevelType w:val="multilevel"/>
    <w:tmpl w:val="0B4EFF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4">
    <w:nsid w:val="56CF0A7B"/>
    <w:multiLevelType w:val="multilevel"/>
    <w:tmpl w:val="93B634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5">
    <w:nsid w:val="57F92149"/>
    <w:multiLevelType w:val="multilevel"/>
    <w:tmpl w:val="5238B6F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106">
    <w:nsid w:val="58C2435E"/>
    <w:multiLevelType w:val="multilevel"/>
    <w:tmpl w:val="721E51B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  <w:sz w:val="20"/>
        <w:szCs w:val="20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3">
      <w:start w:val="1"/>
      <w:numFmt w:val="bullet"/>
      <w:lvlText w:val="▪"/>
      <w:lvlJc w:val="left"/>
      <w:pPr>
        <w:ind w:left="288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4">
      <w:start w:val="1"/>
      <w:numFmt w:val="bullet"/>
      <w:lvlText w:val="▪"/>
      <w:lvlJc w:val="left"/>
      <w:pPr>
        <w:ind w:left="360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6">
      <w:start w:val="1"/>
      <w:numFmt w:val="bullet"/>
      <w:lvlText w:val="▪"/>
      <w:lvlJc w:val="left"/>
      <w:pPr>
        <w:ind w:left="504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7">
      <w:start w:val="1"/>
      <w:numFmt w:val="bullet"/>
      <w:lvlText w:val="▪"/>
      <w:lvlJc w:val="left"/>
      <w:pPr>
        <w:ind w:left="5760" w:hanging="360"/>
      </w:pPr>
      <w:rPr>
        <w:rFonts w:ascii="Noto Sans Symbols" w:eastAsia="Noto Sans Symbols" w:hAnsi="Noto Sans Symbols" w:cs="Noto Sans Symbols"/>
        <w:sz w:val="20"/>
        <w:szCs w:val="20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  <w:sz w:val="20"/>
        <w:szCs w:val="20"/>
      </w:rPr>
    </w:lvl>
  </w:abstractNum>
  <w:abstractNum w:abstractNumId="107">
    <w:nsid w:val="5947540E"/>
    <w:multiLevelType w:val="multilevel"/>
    <w:tmpl w:val="E4C61C2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8">
    <w:nsid w:val="5A2F0BBE"/>
    <w:multiLevelType w:val="multilevel"/>
    <w:tmpl w:val="539627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>
    <w:nsid w:val="5AB21DE0"/>
    <w:multiLevelType w:val="multilevel"/>
    <w:tmpl w:val="899EE29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0">
    <w:nsid w:val="5B3C4CD0"/>
    <w:multiLevelType w:val="multilevel"/>
    <w:tmpl w:val="3CAE68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1">
    <w:nsid w:val="5C8657C9"/>
    <w:multiLevelType w:val="multilevel"/>
    <w:tmpl w:val="247605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2">
    <w:nsid w:val="5CE57DE7"/>
    <w:multiLevelType w:val="multilevel"/>
    <w:tmpl w:val="BE1CD182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3">
    <w:nsid w:val="5D7C230A"/>
    <w:multiLevelType w:val="multilevel"/>
    <w:tmpl w:val="F4723E52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4">
    <w:nsid w:val="5F075A56"/>
    <w:multiLevelType w:val="multilevel"/>
    <w:tmpl w:val="A88236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5">
    <w:nsid w:val="5F7A28A8"/>
    <w:multiLevelType w:val="multilevel"/>
    <w:tmpl w:val="016E36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6">
    <w:nsid w:val="5F7B331F"/>
    <w:multiLevelType w:val="multilevel"/>
    <w:tmpl w:val="B7C2202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7">
    <w:nsid w:val="646E2452"/>
    <w:multiLevelType w:val="multilevel"/>
    <w:tmpl w:val="1CDC85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8">
    <w:nsid w:val="64887BBF"/>
    <w:multiLevelType w:val="multilevel"/>
    <w:tmpl w:val="442EFB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9">
    <w:nsid w:val="653D2B3E"/>
    <w:multiLevelType w:val="multilevel"/>
    <w:tmpl w:val="5C94EC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0">
    <w:nsid w:val="657C21CA"/>
    <w:multiLevelType w:val="multilevel"/>
    <w:tmpl w:val="189A52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1">
    <w:nsid w:val="658B5E2C"/>
    <w:multiLevelType w:val="multilevel"/>
    <w:tmpl w:val="072687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2">
    <w:nsid w:val="66255655"/>
    <w:multiLevelType w:val="multilevel"/>
    <w:tmpl w:val="99642F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3">
    <w:nsid w:val="66CF5A84"/>
    <w:multiLevelType w:val="multilevel"/>
    <w:tmpl w:val="7D382A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4">
    <w:nsid w:val="67834FD2"/>
    <w:multiLevelType w:val="multilevel"/>
    <w:tmpl w:val="F468F1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5">
    <w:nsid w:val="67D93205"/>
    <w:multiLevelType w:val="multilevel"/>
    <w:tmpl w:val="3AFEA5A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6">
    <w:nsid w:val="67EC1407"/>
    <w:multiLevelType w:val="multilevel"/>
    <w:tmpl w:val="F9803D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7">
    <w:nsid w:val="68763BBC"/>
    <w:multiLevelType w:val="multilevel"/>
    <w:tmpl w:val="D584A9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8">
    <w:nsid w:val="6A2965EB"/>
    <w:multiLevelType w:val="multilevel"/>
    <w:tmpl w:val="83002D4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9">
    <w:nsid w:val="6A660D88"/>
    <w:multiLevelType w:val="multilevel"/>
    <w:tmpl w:val="84C4B4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0">
    <w:nsid w:val="6BAD1C3A"/>
    <w:multiLevelType w:val="multilevel"/>
    <w:tmpl w:val="24AC1B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1">
    <w:nsid w:val="6F2934D5"/>
    <w:multiLevelType w:val="hybridMultilevel"/>
    <w:tmpl w:val="82022074"/>
    <w:lvl w:ilvl="0" w:tplc="EB0EFB26">
      <w:start w:val="1"/>
      <w:numFmt w:val="decimal"/>
      <w:lvlText w:val="%1."/>
      <w:lvlJc w:val="left"/>
      <w:pPr>
        <w:ind w:left="720" w:hanging="360"/>
      </w:pPr>
      <w:rPr>
        <w:rFonts w:eastAsia="GHEA Grapalat" w:cs="GHEA Grapalat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6FAF58E6"/>
    <w:multiLevelType w:val="multilevel"/>
    <w:tmpl w:val="7F22AA3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3">
    <w:nsid w:val="71477ACE"/>
    <w:multiLevelType w:val="multilevel"/>
    <w:tmpl w:val="08781C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4">
    <w:nsid w:val="71B74870"/>
    <w:multiLevelType w:val="multilevel"/>
    <w:tmpl w:val="884C5B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23A6CBA"/>
    <w:multiLevelType w:val="multilevel"/>
    <w:tmpl w:val="D23AB9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6">
    <w:nsid w:val="72B60180"/>
    <w:multiLevelType w:val="multilevel"/>
    <w:tmpl w:val="6E1EE4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7">
    <w:nsid w:val="72CC5760"/>
    <w:multiLevelType w:val="multilevel"/>
    <w:tmpl w:val="8178434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8">
    <w:nsid w:val="75C83D98"/>
    <w:multiLevelType w:val="multilevel"/>
    <w:tmpl w:val="7F9ACD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9">
    <w:nsid w:val="769C0670"/>
    <w:multiLevelType w:val="multilevel"/>
    <w:tmpl w:val="42F29F2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0">
    <w:nsid w:val="77A0008C"/>
    <w:multiLevelType w:val="multilevel"/>
    <w:tmpl w:val="75B632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1">
    <w:nsid w:val="77AB3063"/>
    <w:multiLevelType w:val="multilevel"/>
    <w:tmpl w:val="F34EA9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2">
    <w:nsid w:val="7807727B"/>
    <w:multiLevelType w:val="multilevel"/>
    <w:tmpl w:val="655009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3">
    <w:nsid w:val="7B163C8E"/>
    <w:multiLevelType w:val="multilevel"/>
    <w:tmpl w:val="9C6ECF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4">
    <w:nsid w:val="7B45591B"/>
    <w:multiLevelType w:val="multilevel"/>
    <w:tmpl w:val="534AB62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5">
    <w:nsid w:val="7B6B0BBA"/>
    <w:multiLevelType w:val="multilevel"/>
    <w:tmpl w:val="2CA630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6">
    <w:nsid w:val="7C7A1514"/>
    <w:multiLevelType w:val="multilevel"/>
    <w:tmpl w:val="89D0886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440" w:hanging="360"/>
      </w:pPr>
    </w:lvl>
    <w:lvl w:ilvl="2">
      <w:start w:val="1"/>
      <w:numFmt w:val="decimal"/>
      <w:lvlText w:val="%3."/>
      <w:lvlJc w:val="left"/>
      <w:pPr>
        <w:ind w:left="2160" w:hanging="36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decimal"/>
      <w:lvlText w:val="%5."/>
      <w:lvlJc w:val="left"/>
      <w:pPr>
        <w:ind w:left="3600" w:hanging="360"/>
      </w:pPr>
    </w:lvl>
    <w:lvl w:ilvl="5">
      <w:start w:val="1"/>
      <w:numFmt w:val="decimal"/>
      <w:lvlText w:val="%6."/>
      <w:lvlJc w:val="left"/>
      <w:pPr>
        <w:ind w:left="4320" w:hanging="36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decimal"/>
      <w:lvlText w:val="%8."/>
      <w:lvlJc w:val="left"/>
      <w:pPr>
        <w:ind w:left="5760" w:hanging="360"/>
      </w:pPr>
    </w:lvl>
    <w:lvl w:ilvl="8">
      <w:start w:val="1"/>
      <w:numFmt w:val="decimal"/>
      <w:lvlText w:val="%9."/>
      <w:lvlJc w:val="left"/>
      <w:pPr>
        <w:ind w:left="6480" w:hanging="360"/>
      </w:pPr>
    </w:lvl>
  </w:abstractNum>
  <w:abstractNum w:abstractNumId="147">
    <w:nsid w:val="7DEB7731"/>
    <w:multiLevelType w:val="multilevel"/>
    <w:tmpl w:val="AF2473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8">
    <w:nsid w:val="7ED216AB"/>
    <w:multiLevelType w:val="multilevel"/>
    <w:tmpl w:val="9C4A52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9">
    <w:nsid w:val="7F6944A6"/>
    <w:multiLevelType w:val="multilevel"/>
    <w:tmpl w:val="B6DE04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31"/>
  </w:num>
  <w:num w:numId="2">
    <w:abstractNumId w:val="89"/>
  </w:num>
  <w:num w:numId="3">
    <w:abstractNumId w:val="103"/>
  </w:num>
  <w:num w:numId="4">
    <w:abstractNumId w:val="9"/>
  </w:num>
  <w:num w:numId="5">
    <w:abstractNumId w:val="83"/>
  </w:num>
  <w:num w:numId="6">
    <w:abstractNumId w:val="8"/>
  </w:num>
  <w:num w:numId="7">
    <w:abstractNumId w:val="1"/>
  </w:num>
  <w:num w:numId="8">
    <w:abstractNumId w:val="30"/>
  </w:num>
  <w:num w:numId="9">
    <w:abstractNumId w:val="51"/>
  </w:num>
  <w:num w:numId="10">
    <w:abstractNumId w:val="35"/>
  </w:num>
  <w:num w:numId="11">
    <w:abstractNumId w:val="28"/>
  </w:num>
  <w:num w:numId="12">
    <w:abstractNumId w:val="0"/>
  </w:num>
  <w:num w:numId="13">
    <w:abstractNumId w:val="81"/>
  </w:num>
  <w:num w:numId="14">
    <w:abstractNumId w:val="2"/>
  </w:num>
  <w:num w:numId="15">
    <w:abstractNumId w:val="29"/>
  </w:num>
  <w:num w:numId="16">
    <w:abstractNumId w:val="70"/>
  </w:num>
  <w:num w:numId="17">
    <w:abstractNumId w:val="109"/>
    <w:lvlOverride w:ilvl="0">
      <w:lvl w:ilvl="0">
        <w:numFmt w:val="decimal"/>
        <w:lvlText w:val="%1."/>
        <w:lvlJc w:val="left"/>
      </w:lvl>
    </w:lvlOverride>
  </w:num>
  <w:num w:numId="18">
    <w:abstractNumId w:val="109"/>
    <w:lvlOverride w:ilvl="0">
      <w:lvl w:ilvl="0">
        <w:numFmt w:val="decimal"/>
        <w:lvlText w:val="%1."/>
        <w:lvlJc w:val="left"/>
      </w:lvl>
    </w:lvlOverride>
  </w:num>
  <w:num w:numId="19">
    <w:abstractNumId w:val="109"/>
    <w:lvlOverride w:ilvl="0">
      <w:lvl w:ilvl="0">
        <w:numFmt w:val="decimal"/>
        <w:lvlText w:val="%1."/>
        <w:lvlJc w:val="left"/>
      </w:lvl>
    </w:lvlOverride>
  </w:num>
  <w:num w:numId="20">
    <w:abstractNumId w:val="109"/>
    <w:lvlOverride w:ilvl="0">
      <w:lvl w:ilvl="0">
        <w:numFmt w:val="decimal"/>
        <w:lvlText w:val="%1."/>
        <w:lvlJc w:val="left"/>
      </w:lvl>
    </w:lvlOverride>
  </w:num>
  <w:num w:numId="21">
    <w:abstractNumId w:val="109"/>
    <w:lvlOverride w:ilvl="0">
      <w:lvl w:ilvl="0">
        <w:numFmt w:val="decimal"/>
        <w:lvlText w:val="%1."/>
        <w:lvlJc w:val="left"/>
      </w:lvl>
    </w:lvlOverride>
  </w:num>
  <w:num w:numId="22">
    <w:abstractNumId w:val="114"/>
  </w:num>
  <w:num w:numId="23">
    <w:abstractNumId w:val="110"/>
  </w:num>
  <w:num w:numId="24">
    <w:abstractNumId w:val="52"/>
  </w:num>
  <w:num w:numId="25">
    <w:abstractNumId w:val="38"/>
  </w:num>
  <w:num w:numId="26">
    <w:abstractNumId w:val="95"/>
  </w:num>
  <w:num w:numId="27">
    <w:abstractNumId w:val="141"/>
  </w:num>
  <w:num w:numId="28">
    <w:abstractNumId w:val="23"/>
  </w:num>
  <w:num w:numId="29">
    <w:abstractNumId w:val="76"/>
  </w:num>
  <w:num w:numId="30">
    <w:abstractNumId w:val="47"/>
  </w:num>
  <w:num w:numId="31">
    <w:abstractNumId w:val="94"/>
  </w:num>
  <w:num w:numId="32">
    <w:abstractNumId w:val="5"/>
  </w:num>
  <w:num w:numId="33">
    <w:abstractNumId w:val="115"/>
  </w:num>
  <w:num w:numId="34">
    <w:abstractNumId w:val="22"/>
  </w:num>
  <w:num w:numId="35">
    <w:abstractNumId w:val="39"/>
  </w:num>
  <w:num w:numId="36">
    <w:abstractNumId w:val="140"/>
  </w:num>
  <w:num w:numId="37">
    <w:abstractNumId w:val="77"/>
  </w:num>
  <w:num w:numId="38">
    <w:abstractNumId w:val="137"/>
    <w:lvlOverride w:ilvl="0">
      <w:lvl w:ilvl="0">
        <w:numFmt w:val="decimal"/>
        <w:lvlText w:val="%1."/>
        <w:lvlJc w:val="left"/>
      </w:lvl>
    </w:lvlOverride>
  </w:num>
  <w:num w:numId="39">
    <w:abstractNumId w:val="59"/>
  </w:num>
  <w:num w:numId="40">
    <w:abstractNumId w:val="27"/>
    <w:lvlOverride w:ilvl="0">
      <w:lvl w:ilvl="0">
        <w:numFmt w:val="decimal"/>
        <w:lvlText w:val="%1."/>
        <w:lvlJc w:val="left"/>
      </w:lvl>
    </w:lvlOverride>
  </w:num>
  <w:num w:numId="41">
    <w:abstractNumId w:val="4"/>
  </w:num>
  <w:num w:numId="42">
    <w:abstractNumId w:val="13"/>
  </w:num>
  <w:num w:numId="43">
    <w:abstractNumId w:val="75"/>
    <w:lvlOverride w:ilvl="0">
      <w:lvl w:ilvl="0">
        <w:numFmt w:val="decimal"/>
        <w:lvlText w:val="%1."/>
        <w:lvlJc w:val="left"/>
      </w:lvl>
    </w:lvlOverride>
  </w:num>
  <w:num w:numId="44">
    <w:abstractNumId w:val="111"/>
  </w:num>
  <w:num w:numId="45">
    <w:abstractNumId w:val="25"/>
    <w:lvlOverride w:ilvl="0">
      <w:lvl w:ilvl="0">
        <w:numFmt w:val="decimal"/>
        <w:lvlText w:val="%1."/>
        <w:lvlJc w:val="left"/>
      </w:lvl>
    </w:lvlOverride>
  </w:num>
  <w:num w:numId="46">
    <w:abstractNumId w:val="31"/>
  </w:num>
  <w:num w:numId="47">
    <w:abstractNumId w:val="135"/>
  </w:num>
  <w:num w:numId="48">
    <w:abstractNumId w:val="149"/>
  </w:num>
  <w:num w:numId="49">
    <w:abstractNumId w:val="132"/>
    <w:lvlOverride w:ilvl="0">
      <w:lvl w:ilvl="0">
        <w:numFmt w:val="decimal"/>
        <w:lvlText w:val="%1."/>
        <w:lvlJc w:val="left"/>
      </w:lvl>
    </w:lvlOverride>
  </w:num>
  <w:num w:numId="50">
    <w:abstractNumId w:val="132"/>
    <w:lvlOverride w:ilvl="0">
      <w:lvl w:ilvl="0">
        <w:numFmt w:val="decimal"/>
        <w:lvlText w:val="%1."/>
        <w:lvlJc w:val="left"/>
      </w:lvl>
    </w:lvlOverride>
  </w:num>
  <w:num w:numId="51">
    <w:abstractNumId w:val="132"/>
    <w:lvlOverride w:ilvl="0">
      <w:lvl w:ilvl="0">
        <w:numFmt w:val="decimal"/>
        <w:lvlText w:val="%1."/>
        <w:lvlJc w:val="left"/>
      </w:lvl>
    </w:lvlOverride>
  </w:num>
  <w:num w:numId="52">
    <w:abstractNumId w:val="88"/>
  </w:num>
  <w:num w:numId="53">
    <w:abstractNumId w:val="102"/>
    <w:lvlOverride w:ilvl="0">
      <w:lvl w:ilvl="0">
        <w:numFmt w:val="decimal"/>
        <w:lvlText w:val="%1."/>
        <w:lvlJc w:val="left"/>
      </w:lvl>
    </w:lvlOverride>
  </w:num>
  <w:num w:numId="54">
    <w:abstractNumId w:val="37"/>
  </w:num>
  <w:num w:numId="55">
    <w:abstractNumId w:val="57"/>
  </w:num>
  <w:num w:numId="56">
    <w:abstractNumId w:val="18"/>
  </w:num>
  <w:num w:numId="57">
    <w:abstractNumId w:val="55"/>
    <w:lvlOverride w:ilvl="0">
      <w:lvl w:ilvl="0">
        <w:numFmt w:val="decimal"/>
        <w:lvlText w:val="%1."/>
        <w:lvlJc w:val="left"/>
      </w:lvl>
    </w:lvlOverride>
  </w:num>
  <w:num w:numId="58">
    <w:abstractNumId w:val="55"/>
    <w:lvlOverride w:ilvl="0">
      <w:lvl w:ilvl="0">
        <w:numFmt w:val="decimal"/>
        <w:lvlText w:val="%1."/>
        <w:lvlJc w:val="left"/>
      </w:lvl>
    </w:lvlOverride>
  </w:num>
  <w:num w:numId="59">
    <w:abstractNumId w:val="55"/>
    <w:lvlOverride w:ilvl="0">
      <w:lvl w:ilvl="0">
        <w:numFmt w:val="decimal"/>
        <w:lvlText w:val="%1."/>
        <w:lvlJc w:val="left"/>
      </w:lvl>
    </w:lvlOverride>
  </w:num>
  <w:num w:numId="60">
    <w:abstractNumId w:val="108"/>
  </w:num>
  <w:num w:numId="61">
    <w:abstractNumId w:val="125"/>
    <w:lvlOverride w:ilvl="0">
      <w:lvl w:ilvl="0">
        <w:numFmt w:val="decimal"/>
        <w:lvlText w:val="%1."/>
        <w:lvlJc w:val="left"/>
      </w:lvl>
    </w:lvlOverride>
  </w:num>
  <w:num w:numId="62">
    <w:abstractNumId w:val="125"/>
    <w:lvlOverride w:ilvl="0">
      <w:lvl w:ilvl="0">
        <w:numFmt w:val="decimal"/>
        <w:lvlText w:val="%1."/>
        <w:lvlJc w:val="left"/>
      </w:lvl>
    </w:lvlOverride>
  </w:num>
  <w:num w:numId="63">
    <w:abstractNumId w:val="125"/>
    <w:lvlOverride w:ilvl="0">
      <w:lvl w:ilvl="0">
        <w:numFmt w:val="decimal"/>
        <w:lvlText w:val="%1."/>
        <w:lvlJc w:val="left"/>
      </w:lvl>
    </w:lvlOverride>
  </w:num>
  <w:num w:numId="64">
    <w:abstractNumId w:val="54"/>
  </w:num>
  <w:num w:numId="65">
    <w:abstractNumId w:val="53"/>
  </w:num>
  <w:num w:numId="66">
    <w:abstractNumId w:val="68"/>
    <w:lvlOverride w:ilvl="0">
      <w:lvl w:ilvl="0">
        <w:numFmt w:val="decimal"/>
        <w:lvlText w:val="%1."/>
        <w:lvlJc w:val="left"/>
      </w:lvl>
    </w:lvlOverride>
  </w:num>
  <w:num w:numId="67">
    <w:abstractNumId w:val="11"/>
    <w:lvlOverride w:ilvl="0">
      <w:lvl w:ilvl="0">
        <w:numFmt w:val="decimal"/>
        <w:lvlText w:val="%1."/>
        <w:lvlJc w:val="left"/>
      </w:lvl>
    </w:lvlOverride>
  </w:num>
  <w:num w:numId="68">
    <w:abstractNumId w:val="11"/>
    <w:lvlOverride w:ilvl="0">
      <w:lvl w:ilvl="0">
        <w:numFmt w:val="decimal"/>
        <w:lvlText w:val="%1."/>
        <w:lvlJc w:val="left"/>
      </w:lvl>
    </w:lvlOverride>
  </w:num>
  <w:num w:numId="69">
    <w:abstractNumId w:val="11"/>
    <w:lvlOverride w:ilvl="0">
      <w:lvl w:ilvl="0">
        <w:numFmt w:val="decimal"/>
        <w:lvlText w:val="%1."/>
        <w:lvlJc w:val="left"/>
      </w:lvl>
    </w:lvlOverride>
  </w:num>
  <w:num w:numId="70">
    <w:abstractNumId w:val="11"/>
    <w:lvlOverride w:ilvl="0">
      <w:lvl w:ilvl="0">
        <w:numFmt w:val="decimal"/>
        <w:lvlText w:val="%1."/>
        <w:lvlJc w:val="left"/>
      </w:lvl>
    </w:lvlOverride>
  </w:num>
  <w:num w:numId="71">
    <w:abstractNumId w:val="11"/>
    <w:lvlOverride w:ilvl="0">
      <w:lvl w:ilvl="0">
        <w:numFmt w:val="decimal"/>
        <w:lvlText w:val="%1."/>
        <w:lvlJc w:val="left"/>
      </w:lvl>
    </w:lvlOverride>
  </w:num>
  <w:num w:numId="72">
    <w:abstractNumId w:val="74"/>
  </w:num>
  <w:num w:numId="73">
    <w:abstractNumId w:val="92"/>
  </w:num>
  <w:num w:numId="74">
    <w:abstractNumId w:val="91"/>
  </w:num>
  <w:num w:numId="75">
    <w:abstractNumId w:val="128"/>
  </w:num>
  <w:num w:numId="76">
    <w:abstractNumId w:val="49"/>
    <w:lvlOverride w:ilvl="0">
      <w:lvl w:ilvl="0">
        <w:numFmt w:val="decimal"/>
        <w:lvlText w:val="%1."/>
        <w:lvlJc w:val="left"/>
      </w:lvl>
    </w:lvlOverride>
  </w:num>
  <w:num w:numId="77">
    <w:abstractNumId w:val="63"/>
  </w:num>
  <w:num w:numId="78">
    <w:abstractNumId w:val="101"/>
  </w:num>
  <w:num w:numId="79">
    <w:abstractNumId w:val="24"/>
  </w:num>
  <w:num w:numId="80">
    <w:abstractNumId w:val="80"/>
  </w:num>
  <w:num w:numId="81">
    <w:abstractNumId w:val="85"/>
    <w:lvlOverride w:ilvl="0">
      <w:lvl w:ilvl="0">
        <w:numFmt w:val="decimal"/>
        <w:lvlText w:val="%1."/>
        <w:lvlJc w:val="left"/>
      </w:lvl>
    </w:lvlOverride>
  </w:num>
  <w:num w:numId="82">
    <w:abstractNumId w:val="85"/>
    <w:lvlOverride w:ilvl="0">
      <w:lvl w:ilvl="0">
        <w:numFmt w:val="decimal"/>
        <w:lvlText w:val="%1."/>
        <w:lvlJc w:val="left"/>
      </w:lvl>
    </w:lvlOverride>
  </w:num>
  <w:num w:numId="83">
    <w:abstractNumId w:val="123"/>
  </w:num>
  <w:num w:numId="84">
    <w:abstractNumId w:val="78"/>
  </w:num>
  <w:num w:numId="85">
    <w:abstractNumId w:val="148"/>
  </w:num>
  <w:num w:numId="86">
    <w:abstractNumId w:val="116"/>
    <w:lvlOverride w:ilvl="0">
      <w:lvl w:ilvl="0">
        <w:numFmt w:val="decimal"/>
        <w:lvlText w:val="%1."/>
        <w:lvlJc w:val="left"/>
      </w:lvl>
    </w:lvlOverride>
  </w:num>
  <w:num w:numId="87">
    <w:abstractNumId w:val="116"/>
    <w:lvlOverride w:ilvl="0">
      <w:lvl w:ilvl="0">
        <w:numFmt w:val="decimal"/>
        <w:lvlText w:val="%1."/>
        <w:lvlJc w:val="left"/>
      </w:lvl>
    </w:lvlOverride>
  </w:num>
  <w:num w:numId="88">
    <w:abstractNumId w:val="116"/>
    <w:lvlOverride w:ilvl="0">
      <w:lvl w:ilvl="0">
        <w:numFmt w:val="decimal"/>
        <w:lvlText w:val="%1."/>
        <w:lvlJc w:val="left"/>
      </w:lvl>
    </w:lvlOverride>
  </w:num>
  <w:num w:numId="89">
    <w:abstractNumId w:val="45"/>
  </w:num>
  <w:num w:numId="90">
    <w:abstractNumId w:val="71"/>
  </w:num>
  <w:num w:numId="91">
    <w:abstractNumId w:val="12"/>
  </w:num>
  <w:num w:numId="92">
    <w:abstractNumId w:val="120"/>
  </w:num>
  <w:num w:numId="93">
    <w:abstractNumId w:val="107"/>
    <w:lvlOverride w:ilvl="0">
      <w:lvl w:ilvl="0">
        <w:numFmt w:val="decimal"/>
        <w:lvlText w:val="%1."/>
        <w:lvlJc w:val="left"/>
      </w:lvl>
    </w:lvlOverride>
  </w:num>
  <w:num w:numId="94">
    <w:abstractNumId w:val="107"/>
    <w:lvlOverride w:ilvl="0">
      <w:lvl w:ilvl="0">
        <w:numFmt w:val="decimal"/>
        <w:lvlText w:val="%1."/>
        <w:lvlJc w:val="left"/>
      </w:lvl>
    </w:lvlOverride>
  </w:num>
  <w:num w:numId="95">
    <w:abstractNumId w:val="19"/>
  </w:num>
  <w:num w:numId="96">
    <w:abstractNumId w:val="67"/>
  </w:num>
  <w:num w:numId="97">
    <w:abstractNumId w:val="134"/>
  </w:num>
  <w:num w:numId="98">
    <w:abstractNumId w:val="139"/>
  </w:num>
  <w:num w:numId="99">
    <w:abstractNumId w:val="73"/>
    <w:lvlOverride w:ilvl="0">
      <w:lvl w:ilvl="0">
        <w:numFmt w:val="decimal"/>
        <w:lvlText w:val="%1."/>
        <w:lvlJc w:val="left"/>
      </w:lvl>
    </w:lvlOverride>
  </w:num>
  <w:num w:numId="100">
    <w:abstractNumId w:val="73"/>
    <w:lvlOverride w:ilvl="0">
      <w:lvl w:ilvl="0">
        <w:numFmt w:val="decimal"/>
        <w:lvlText w:val="%1."/>
        <w:lvlJc w:val="left"/>
      </w:lvl>
    </w:lvlOverride>
  </w:num>
  <w:num w:numId="101">
    <w:abstractNumId w:val="73"/>
    <w:lvlOverride w:ilvl="0">
      <w:lvl w:ilvl="0">
        <w:numFmt w:val="decimal"/>
        <w:lvlText w:val="%1."/>
        <w:lvlJc w:val="left"/>
      </w:lvl>
    </w:lvlOverride>
  </w:num>
  <w:num w:numId="102">
    <w:abstractNumId w:val="73"/>
    <w:lvlOverride w:ilvl="0">
      <w:lvl w:ilvl="0">
        <w:numFmt w:val="decimal"/>
        <w:lvlText w:val="%1."/>
        <w:lvlJc w:val="left"/>
      </w:lvl>
    </w:lvlOverride>
  </w:num>
  <w:num w:numId="103">
    <w:abstractNumId w:val="73"/>
    <w:lvlOverride w:ilvl="0">
      <w:lvl w:ilvl="0">
        <w:numFmt w:val="decimal"/>
        <w:lvlText w:val="%1."/>
        <w:lvlJc w:val="left"/>
      </w:lvl>
    </w:lvlOverride>
  </w:num>
  <w:num w:numId="104">
    <w:abstractNumId w:val="86"/>
  </w:num>
  <w:num w:numId="105">
    <w:abstractNumId w:val="122"/>
  </w:num>
  <w:num w:numId="106">
    <w:abstractNumId w:val="72"/>
  </w:num>
  <w:num w:numId="107">
    <w:abstractNumId w:val="40"/>
  </w:num>
  <w:num w:numId="108">
    <w:abstractNumId w:val="16"/>
    <w:lvlOverride w:ilvl="0">
      <w:lvl w:ilvl="0">
        <w:numFmt w:val="decimal"/>
        <w:lvlText w:val="%1."/>
        <w:lvlJc w:val="left"/>
      </w:lvl>
    </w:lvlOverride>
  </w:num>
  <w:num w:numId="109">
    <w:abstractNumId w:val="16"/>
    <w:lvlOverride w:ilvl="0">
      <w:lvl w:ilvl="0">
        <w:numFmt w:val="decimal"/>
        <w:lvlText w:val="%1."/>
        <w:lvlJc w:val="left"/>
      </w:lvl>
    </w:lvlOverride>
  </w:num>
  <w:num w:numId="110">
    <w:abstractNumId w:val="16"/>
    <w:lvlOverride w:ilvl="0">
      <w:lvl w:ilvl="0">
        <w:numFmt w:val="decimal"/>
        <w:lvlText w:val="%1."/>
        <w:lvlJc w:val="left"/>
      </w:lvl>
    </w:lvlOverride>
  </w:num>
  <w:num w:numId="111">
    <w:abstractNumId w:val="7"/>
  </w:num>
  <w:num w:numId="112">
    <w:abstractNumId w:val="43"/>
  </w:num>
  <w:num w:numId="113">
    <w:abstractNumId w:val="147"/>
  </w:num>
  <w:num w:numId="114">
    <w:abstractNumId w:val="97"/>
    <w:lvlOverride w:ilvl="0">
      <w:lvl w:ilvl="0">
        <w:numFmt w:val="decimal"/>
        <w:lvlText w:val="%1."/>
        <w:lvlJc w:val="left"/>
      </w:lvl>
    </w:lvlOverride>
  </w:num>
  <w:num w:numId="115">
    <w:abstractNumId w:val="97"/>
    <w:lvlOverride w:ilvl="0">
      <w:lvl w:ilvl="0">
        <w:numFmt w:val="decimal"/>
        <w:lvlText w:val="%1."/>
        <w:lvlJc w:val="left"/>
      </w:lvl>
    </w:lvlOverride>
  </w:num>
  <w:num w:numId="116">
    <w:abstractNumId w:val="61"/>
  </w:num>
  <w:num w:numId="117">
    <w:abstractNumId w:val="56"/>
  </w:num>
  <w:num w:numId="118">
    <w:abstractNumId w:val="6"/>
  </w:num>
  <w:num w:numId="119">
    <w:abstractNumId w:val="104"/>
  </w:num>
  <w:num w:numId="120">
    <w:abstractNumId w:val="112"/>
    <w:lvlOverride w:ilvl="0">
      <w:lvl w:ilvl="0">
        <w:numFmt w:val="decimal"/>
        <w:lvlText w:val="%1."/>
        <w:lvlJc w:val="left"/>
      </w:lvl>
    </w:lvlOverride>
  </w:num>
  <w:num w:numId="121">
    <w:abstractNumId w:val="112"/>
    <w:lvlOverride w:ilvl="0">
      <w:lvl w:ilvl="0">
        <w:numFmt w:val="decimal"/>
        <w:lvlText w:val="%1."/>
        <w:lvlJc w:val="left"/>
      </w:lvl>
    </w:lvlOverride>
  </w:num>
  <w:num w:numId="122">
    <w:abstractNumId w:val="112"/>
    <w:lvlOverride w:ilvl="0">
      <w:lvl w:ilvl="0">
        <w:numFmt w:val="decimal"/>
        <w:lvlText w:val="%1."/>
        <w:lvlJc w:val="left"/>
      </w:lvl>
    </w:lvlOverride>
  </w:num>
  <w:num w:numId="123">
    <w:abstractNumId w:val="112"/>
    <w:lvlOverride w:ilvl="0">
      <w:lvl w:ilvl="0">
        <w:numFmt w:val="decimal"/>
        <w:lvlText w:val="%1."/>
        <w:lvlJc w:val="left"/>
      </w:lvl>
    </w:lvlOverride>
  </w:num>
  <w:num w:numId="124">
    <w:abstractNumId w:val="112"/>
    <w:lvlOverride w:ilvl="0">
      <w:lvl w:ilvl="0">
        <w:numFmt w:val="decimal"/>
        <w:lvlText w:val="%1."/>
        <w:lvlJc w:val="left"/>
      </w:lvl>
    </w:lvlOverride>
  </w:num>
  <w:num w:numId="125">
    <w:abstractNumId w:val="17"/>
  </w:num>
  <w:num w:numId="126">
    <w:abstractNumId w:val="33"/>
  </w:num>
  <w:num w:numId="127">
    <w:abstractNumId w:val="46"/>
  </w:num>
  <w:num w:numId="128">
    <w:abstractNumId w:val="142"/>
  </w:num>
  <w:num w:numId="129">
    <w:abstractNumId w:val="34"/>
  </w:num>
  <w:num w:numId="130">
    <w:abstractNumId w:val="127"/>
  </w:num>
  <w:num w:numId="131">
    <w:abstractNumId w:val="60"/>
  </w:num>
  <w:num w:numId="132">
    <w:abstractNumId w:val="99"/>
  </w:num>
  <w:num w:numId="133">
    <w:abstractNumId w:val="118"/>
  </w:num>
  <w:num w:numId="134">
    <w:abstractNumId w:val="124"/>
  </w:num>
  <w:num w:numId="135">
    <w:abstractNumId w:val="3"/>
  </w:num>
  <w:num w:numId="136">
    <w:abstractNumId w:val="93"/>
    <w:lvlOverride w:ilvl="0">
      <w:lvl w:ilvl="0">
        <w:numFmt w:val="decimal"/>
        <w:lvlText w:val="%1."/>
        <w:lvlJc w:val="left"/>
      </w:lvl>
    </w:lvlOverride>
  </w:num>
  <w:num w:numId="137">
    <w:abstractNumId w:val="93"/>
    <w:lvlOverride w:ilvl="0">
      <w:lvl w:ilvl="0">
        <w:numFmt w:val="decimal"/>
        <w:lvlText w:val="%1."/>
        <w:lvlJc w:val="left"/>
      </w:lvl>
    </w:lvlOverride>
  </w:num>
  <w:num w:numId="138">
    <w:abstractNumId w:val="93"/>
    <w:lvlOverride w:ilvl="0">
      <w:lvl w:ilvl="0">
        <w:numFmt w:val="decimal"/>
        <w:lvlText w:val="%1."/>
        <w:lvlJc w:val="left"/>
      </w:lvl>
    </w:lvlOverride>
  </w:num>
  <w:num w:numId="139">
    <w:abstractNumId w:val="93"/>
    <w:lvlOverride w:ilvl="0">
      <w:lvl w:ilvl="0">
        <w:numFmt w:val="decimal"/>
        <w:lvlText w:val="%1."/>
        <w:lvlJc w:val="left"/>
      </w:lvl>
    </w:lvlOverride>
  </w:num>
  <w:num w:numId="140">
    <w:abstractNumId w:val="32"/>
    <w:lvlOverride w:ilvl="0">
      <w:lvl w:ilvl="0">
        <w:numFmt w:val="decimal"/>
        <w:lvlText w:val="%1."/>
        <w:lvlJc w:val="left"/>
      </w:lvl>
    </w:lvlOverride>
  </w:num>
  <w:num w:numId="141">
    <w:abstractNumId w:val="133"/>
  </w:num>
  <w:num w:numId="142">
    <w:abstractNumId w:val="15"/>
  </w:num>
  <w:num w:numId="143">
    <w:abstractNumId w:val="42"/>
  </w:num>
  <w:num w:numId="144">
    <w:abstractNumId w:val="117"/>
  </w:num>
  <w:num w:numId="145">
    <w:abstractNumId w:val="65"/>
  </w:num>
  <w:num w:numId="146">
    <w:abstractNumId w:val="138"/>
  </w:num>
  <w:num w:numId="147">
    <w:abstractNumId w:val="48"/>
    <w:lvlOverride w:ilvl="0">
      <w:lvl w:ilvl="0">
        <w:numFmt w:val="decimal"/>
        <w:lvlText w:val="%1."/>
        <w:lvlJc w:val="left"/>
      </w:lvl>
    </w:lvlOverride>
  </w:num>
  <w:num w:numId="148">
    <w:abstractNumId w:val="48"/>
    <w:lvlOverride w:ilvl="0">
      <w:lvl w:ilvl="0">
        <w:numFmt w:val="decimal"/>
        <w:lvlText w:val="%1."/>
        <w:lvlJc w:val="left"/>
      </w:lvl>
    </w:lvlOverride>
  </w:num>
  <w:num w:numId="149">
    <w:abstractNumId w:val="144"/>
  </w:num>
  <w:num w:numId="150">
    <w:abstractNumId w:val="121"/>
  </w:num>
  <w:num w:numId="151">
    <w:abstractNumId w:val="145"/>
  </w:num>
  <w:num w:numId="152">
    <w:abstractNumId w:val="62"/>
  </w:num>
  <w:num w:numId="153">
    <w:abstractNumId w:val="64"/>
  </w:num>
  <w:num w:numId="154">
    <w:abstractNumId w:val="113"/>
    <w:lvlOverride w:ilvl="0">
      <w:lvl w:ilvl="0">
        <w:numFmt w:val="decimal"/>
        <w:lvlText w:val="%1."/>
        <w:lvlJc w:val="left"/>
      </w:lvl>
    </w:lvlOverride>
  </w:num>
  <w:num w:numId="155">
    <w:abstractNumId w:val="113"/>
    <w:lvlOverride w:ilvl="0">
      <w:lvl w:ilvl="0">
        <w:numFmt w:val="decimal"/>
        <w:lvlText w:val="%1."/>
        <w:lvlJc w:val="left"/>
      </w:lvl>
    </w:lvlOverride>
  </w:num>
  <w:num w:numId="156">
    <w:abstractNumId w:val="113"/>
    <w:lvlOverride w:ilvl="0">
      <w:lvl w:ilvl="0">
        <w:numFmt w:val="decimal"/>
        <w:lvlText w:val="%1."/>
        <w:lvlJc w:val="left"/>
      </w:lvl>
    </w:lvlOverride>
  </w:num>
  <w:num w:numId="157">
    <w:abstractNumId w:val="113"/>
    <w:lvlOverride w:ilvl="0">
      <w:lvl w:ilvl="0">
        <w:numFmt w:val="decimal"/>
        <w:lvlText w:val="%1."/>
        <w:lvlJc w:val="left"/>
      </w:lvl>
    </w:lvlOverride>
  </w:num>
  <w:num w:numId="158">
    <w:abstractNumId w:val="113"/>
    <w:lvlOverride w:ilvl="0">
      <w:lvl w:ilvl="0">
        <w:numFmt w:val="decimal"/>
        <w:lvlText w:val="%1."/>
        <w:lvlJc w:val="left"/>
      </w:lvl>
    </w:lvlOverride>
  </w:num>
  <w:num w:numId="159">
    <w:abstractNumId w:val="113"/>
    <w:lvlOverride w:ilvl="0">
      <w:lvl w:ilvl="0">
        <w:numFmt w:val="decimal"/>
        <w:lvlText w:val="%1."/>
        <w:lvlJc w:val="left"/>
      </w:lvl>
    </w:lvlOverride>
  </w:num>
  <w:num w:numId="160">
    <w:abstractNumId w:val="113"/>
    <w:lvlOverride w:ilvl="0">
      <w:lvl w:ilvl="0">
        <w:numFmt w:val="decimal"/>
        <w:lvlText w:val="%1."/>
        <w:lvlJc w:val="left"/>
      </w:lvl>
    </w:lvlOverride>
  </w:num>
  <w:num w:numId="161">
    <w:abstractNumId w:val="113"/>
    <w:lvlOverride w:ilvl="0">
      <w:lvl w:ilvl="0">
        <w:numFmt w:val="decimal"/>
        <w:lvlText w:val="%1."/>
        <w:lvlJc w:val="left"/>
      </w:lvl>
    </w:lvlOverride>
  </w:num>
  <w:num w:numId="162">
    <w:abstractNumId w:val="20"/>
  </w:num>
  <w:num w:numId="163">
    <w:abstractNumId w:val="10"/>
  </w:num>
  <w:num w:numId="164">
    <w:abstractNumId w:val="36"/>
  </w:num>
  <w:num w:numId="165">
    <w:abstractNumId w:val="126"/>
  </w:num>
  <w:num w:numId="166">
    <w:abstractNumId w:val="98"/>
  </w:num>
  <w:num w:numId="167">
    <w:abstractNumId w:val="14"/>
  </w:num>
  <w:num w:numId="168">
    <w:abstractNumId w:val="129"/>
  </w:num>
  <w:num w:numId="169">
    <w:abstractNumId w:val="90"/>
  </w:num>
  <w:num w:numId="170">
    <w:abstractNumId w:val="84"/>
    <w:lvlOverride w:ilvl="0">
      <w:lvl w:ilvl="0">
        <w:numFmt w:val="decimal"/>
        <w:lvlText w:val="%1."/>
        <w:lvlJc w:val="left"/>
      </w:lvl>
    </w:lvlOverride>
  </w:num>
  <w:num w:numId="171">
    <w:abstractNumId w:val="84"/>
    <w:lvlOverride w:ilvl="0">
      <w:lvl w:ilvl="0">
        <w:numFmt w:val="decimal"/>
        <w:lvlText w:val="%1."/>
        <w:lvlJc w:val="left"/>
      </w:lvl>
    </w:lvlOverride>
  </w:num>
  <w:num w:numId="172">
    <w:abstractNumId w:val="84"/>
    <w:lvlOverride w:ilvl="0">
      <w:lvl w:ilvl="0">
        <w:numFmt w:val="decimal"/>
        <w:lvlText w:val="%1."/>
        <w:lvlJc w:val="left"/>
      </w:lvl>
    </w:lvlOverride>
  </w:num>
  <w:num w:numId="173">
    <w:abstractNumId w:val="84"/>
    <w:lvlOverride w:ilvl="0">
      <w:lvl w:ilvl="0">
        <w:numFmt w:val="decimal"/>
        <w:lvlText w:val="%1."/>
        <w:lvlJc w:val="left"/>
      </w:lvl>
    </w:lvlOverride>
  </w:num>
  <w:num w:numId="174">
    <w:abstractNumId w:val="84"/>
    <w:lvlOverride w:ilvl="0">
      <w:lvl w:ilvl="0">
        <w:numFmt w:val="decimal"/>
        <w:lvlText w:val="%1."/>
        <w:lvlJc w:val="left"/>
      </w:lvl>
    </w:lvlOverride>
  </w:num>
  <w:num w:numId="175">
    <w:abstractNumId w:val="84"/>
    <w:lvlOverride w:ilvl="0">
      <w:lvl w:ilvl="0">
        <w:numFmt w:val="decimal"/>
        <w:lvlText w:val="%1."/>
        <w:lvlJc w:val="left"/>
      </w:lvl>
    </w:lvlOverride>
  </w:num>
  <w:num w:numId="176">
    <w:abstractNumId w:val="84"/>
    <w:lvlOverride w:ilvl="0">
      <w:lvl w:ilvl="0">
        <w:numFmt w:val="decimal"/>
        <w:lvlText w:val="%1."/>
        <w:lvlJc w:val="left"/>
      </w:lvl>
    </w:lvlOverride>
  </w:num>
  <w:num w:numId="177">
    <w:abstractNumId w:val="84"/>
    <w:lvlOverride w:ilvl="0">
      <w:lvl w:ilvl="0">
        <w:numFmt w:val="decimal"/>
        <w:lvlText w:val="%1."/>
        <w:lvlJc w:val="left"/>
      </w:lvl>
    </w:lvlOverride>
  </w:num>
  <w:num w:numId="178">
    <w:abstractNumId w:val="84"/>
    <w:lvlOverride w:ilvl="0">
      <w:lvl w:ilvl="0">
        <w:numFmt w:val="decimal"/>
        <w:lvlText w:val="%1."/>
        <w:lvlJc w:val="left"/>
      </w:lvl>
    </w:lvlOverride>
  </w:num>
  <w:num w:numId="179">
    <w:abstractNumId w:val="84"/>
    <w:lvlOverride w:ilvl="0">
      <w:lvl w:ilvl="0">
        <w:numFmt w:val="decimal"/>
        <w:lvlText w:val="%1."/>
        <w:lvlJc w:val="left"/>
      </w:lvl>
    </w:lvlOverride>
  </w:num>
  <w:num w:numId="180">
    <w:abstractNumId w:val="130"/>
  </w:num>
  <w:num w:numId="181">
    <w:abstractNumId w:val="50"/>
  </w:num>
  <w:num w:numId="182">
    <w:abstractNumId w:val="100"/>
  </w:num>
  <w:num w:numId="183">
    <w:abstractNumId w:val="26"/>
  </w:num>
  <w:num w:numId="184">
    <w:abstractNumId w:val="87"/>
  </w:num>
  <w:num w:numId="185">
    <w:abstractNumId w:val="143"/>
  </w:num>
  <w:num w:numId="186">
    <w:abstractNumId w:val="66"/>
  </w:num>
  <w:num w:numId="187">
    <w:abstractNumId w:val="69"/>
    <w:lvlOverride w:ilvl="0">
      <w:lvl w:ilvl="0">
        <w:numFmt w:val="decimal"/>
        <w:lvlText w:val="%1."/>
        <w:lvlJc w:val="left"/>
      </w:lvl>
    </w:lvlOverride>
  </w:num>
  <w:num w:numId="188">
    <w:abstractNumId w:val="69"/>
    <w:lvlOverride w:ilvl="0">
      <w:lvl w:ilvl="0">
        <w:numFmt w:val="decimal"/>
        <w:lvlText w:val="%1."/>
        <w:lvlJc w:val="left"/>
      </w:lvl>
    </w:lvlOverride>
  </w:num>
  <w:num w:numId="189">
    <w:abstractNumId w:val="69"/>
    <w:lvlOverride w:ilvl="0">
      <w:lvl w:ilvl="0">
        <w:numFmt w:val="decimal"/>
        <w:lvlText w:val="%1."/>
        <w:lvlJc w:val="left"/>
      </w:lvl>
    </w:lvlOverride>
  </w:num>
  <w:num w:numId="190">
    <w:abstractNumId w:val="69"/>
    <w:lvlOverride w:ilvl="0">
      <w:lvl w:ilvl="0">
        <w:numFmt w:val="decimal"/>
        <w:lvlText w:val="%1."/>
        <w:lvlJc w:val="left"/>
      </w:lvl>
    </w:lvlOverride>
  </w:num>
  <w:num w:numId="191">
    <w:abstractNumId w:val="69"/>
    <w:lvlOverride w:ilvl="0">
      <w:lvl w:ilvl="0">
        <w:numFmt w:val="decimal"/>
        <w:lvlText w:val="%1."/>
        <w:lvlJc w:val="left"/>
      </w:lvl>
    </w:lvlOverride>
  </w:num>
  <w:num w:numId="192">
    <w:abstractNumId w:val="69"/>
    <w:lvlOverride w:ilvl="0">
      <w:lvl w:ilvl="0">
        <w:numFmt w:val="decimal"/>
        <w:lvlText w:val="%1."/>
        <w:lvlJc w:val="left"/>
      </w:lvl>
    </w:lvlOverride>
  </w:num>
  <w:num w:numId="193">
    <w:abstractNumId w:val="69"/>
    <w:lvlOverride w:ilvl="0">
      <w:lvl w:ilvl="0">
        <w:numFmt w:val="decimal"/>
        <w:lvlText w:val="%1."/>
        <w:lvlJc w:val="left"/>
      </w:lvl>
    </w:lvlOverride>
  </w:num>
  <w:num w:numId="194">
    <w:abstractNumId w:val="69"/>
    <w:lvlOverride w:ilvl="0">
      <w:lvl w:ilvl="0">
        <w:numFmt w:val="decimal"/>
        <w:lvlText w:val="%1."/>
        <w:lvlJc w:val="left"/>
      </w:lvl>
    </w:lvlOverride>
  </w:num>
  <w:num w:numId="195">
    <w:abstractNumId w:val="69"/>
    <w:lvlOverride w:ilvl="0">
      <w:lvl w:ilvl="0">
        <w:numFmt w:val="decimal"/>
        <w:lvlText w:val="%1."/>
        <w:lvlJc w:val="left"/>
      </w:lvl>
    </w:lvlOverride>
  </w:num>
  <w:num w:numId="196">
    <w:abstractNumId w:val="41"/>
  </w:num>
  <w:num w:numId="197">
    <w:abstractNumId w:val="136"/>
  </w:num>
  <w:num w:numId="198">
    <w:abstractNumId w:val="58"/>
  </w:num>
  <w:num w:numId="199">
    <w:abstractNumId w:val="119"/>
  </w:num>
  <w:num w:numId="200">
    <w:abstractNumId w:val="96"/>
  </w:num>
  <w:num w:numId="201">
    <w:abstractNumId w:val="146"/>
  </w:num>
  <w:num w:numId="202">
    <w:abstractNumId w:val="106"/>
  </w:num>
  <w:num w:numId="203">
    <w:abstractNumId w:val="79"/>
  </w:num>
  <w:num w:numId="204">
    <w:abstractNumId w:val="44"/>
  </w:num>
  <w:num w:numId="205">
    <w:abstractNumId w:val="21"/>
  </w:num>
  <w:num w:numId="206">
    <w:abstractNumId w:val="105"/>
  </w:num>
  <w:num w:numId="207">
    <w:abstractNumId w:val="82"/>
  </w:num>
  <w:numIdMacAtCleanup w:val="19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SystemFonts/>
  <w:hideSpellingErrors/>
  <w:hideGrammaticalErrors/>
  <w:proofState w:spelling="clean" w:grammar="clean"/>
  <w:stylePaneFormatFilter w:val="3F01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109570"/>
  </w:hdrShapeDefaults>
  <w:footnotePr>
    <w:footnote w:id="-1"/>
    <w:footnote w:id="0"/>
  </w:footnotePr>
  <w:endnotePr>
    <w:endnote w:id="-1"/>
    <w:endnote w:id="0"/>
  </w:endnotePr>
  <w:compat/>
  <w:rsids>
    <w:rsidRoot w:val="00D27524"/>
    <w:rsid w:val="0000248F"/>
    <w:rsid w:val="00005D49"/>
    <w:rsid w:val="00005F19"/>
    <w:rsid w:val="000118D4"/>
    <w:rsid w:val="000121C5"/>
    <w:rsid w:val="00020002"/>
    <w:rsid w:val="00020E40"/>
    <w:rsid w:val="00021F68"/>
    <w:rsid w:val="00022CFB"/>
    <w:rsid w:val="00025D08"/>
    <w:rsid w:val="0002689B"/>
    <w:rsid w:val="00026DA0"/>
    <w:rsid w:val="0003125B"/>
    <w:rsid w:val="00031880"/>
    <w:rsid w:val="00035576"/>
    <w:rsid w:val="00035BD1"/>
    <w:rsid w:val="000369F9"/>
    <w:rsid w:val="0004054D"/>
    <w:rsid w:val="00040F7B"/>
    <w:rsid w:val="00042D3B"/>
    <w:rsid w:val="00042D90"/>
    <w:rsid w:val="000442B4"/>
    <w:rsid w:val="000453ED"/>
    <w:rsid w:val="00046426"/>
    <w:rsid w:val="000526D5"/>
    <w:rsid w:val="00052B71"/>
    <w:rsid w:val="000537F9"/>
    <w:rsid w:val="0005738F"/>
    <w:rsid w:val="00062054"/>
    <w:rsid w:val="00063C0C"/>
    <w:rsid w:val="00065F5A"/>
    <w:rsid w:val="00066BF9"/>
    <w:rsid w:val="00072676"/>
    <w:rsid w:val="000807D8"/>
    <w:rsid w:val="00080DBE"/>
    <w:rsid w:val="000856CC"/>
    <w:rsid w:val="00091283"/>
    <w:rsid w:val="00093DA4"/>
    <w:rsid w:val="000941AF"/>
    <w:rsid w:val="00095047"/>
    <w:rsid w:val="000953EB"/>
    <w:rsid w:val="00095532"/>
    <w:rsid w:val="000A06EE"/>
    <w:rsid w:val="000A6FFA"/>
    <w:rsid w:val="000B0C3A"/>
    <w:rsid w:val="000B3C16"/>
    <w:rsid w:val="000B5AD7"/>
    <w:rsid w:val="000B6240"/>
    <w:rsid w:val="000B6794"/>
    <w:rsid w:val="000C2C88"/>
    <w:rsid w:val="000C3B45"/>
    <w:rsid w:val="000C7351"/>
    <w:rsid w:val="000D6003"/>
    <w:rsid w:val="000D623F"/>
    <w:rsid w:val="000D64ED"/>
    <w:rsid w:val="000D79B5"/>
    <w:rsid w:val="000E06E7"/>
    <w:rsid w:val="000E0F70"/>
    <w:rsid w:val="000E2393"/>
    <w:rsid w:val="000E3DCB"/>
    <w:rsid w:val="000E4B5F"/>
    <w:rsid w:val="000E56A3"/>
    <w:rsid w:val="000E7DB6"/>
    <w:rsid w:val="000F0654"/>
    <w:rsid w:val="000F1518"/>
    <w:rsid w:val="000F1BF3"/>
    <w:rsid w:val="000F7839"/>
    <w:rsid w:val="0010042A"/>
    <w:rsid w:val="00100439"/>
    <w:rsid w:val="00101BF5"/>
    <w:rsid w:val="00102CE5"/>
    <w:rsid w:val="00104954"/>
    <w:rsid w:val="001061D9"/>
    <w:rsid w:val="0010795A"/>
    <w:rsid w:val="001113DA"/>
    <w:rsid w:val="00114576"/>
    <w:rsid w:val="001154EC"/>
    <w:rsid w:val="0011779B"/>
    <w:rsid w:val="001209DC"/>
    <w:rsid w:val="00121EC1"/>
    <w:rsid w:val="001228C2"/>
    <w:rsid w:val="00124BAB"/>
    <w:rsid w:val="0012650F"/>
    <w:rsid w:val="00127F97"/>
    <w:rsid w:val="0013285D"/>
    <w:rsid w:val="001342DE"/>
    <w:rsid w:val="00136335"/>
    <w:rsid w:val="001402A4"/>
    <w:rsid w:val="00142C3D"/>
    <w:rsid w:val="00142F6F"/>
    <w:rsid w:val="00143136"/>
    <w:rsid w:val="001440B1"/>
    <w:rsid w:val="00144B1F"/>
    <w:rsid w:val="001453B5"/>
    <w:rsid w:val="001464EF"/>
    <w:rsid w:val="00146CBA"/>
    <w:rsid w:val="001512CB"/>
    <w:rsid w:val="001516B6"/>
    <w:rsid w:val="001526EC"/>
    <w:rsid w:val="00153563"/>
    <w:rsid w:val="00154CEC"/>
    <w:rsid w:val="001578DA"/>
    <w:rsid w:val="001601EB"/>
    <w:rsid w:val="0016023F"/>
    <w:rsid w:val="00160330"/>
    <w:rsid w:val="001663A5"/>
    <w:rsid w:val="00167D65"/>
    <w:rsid w:val="00176C18"/>
    <w:rsid w:val="00181272"/>
    <w:rsid w:val="00184B7D"/>
    <w:rsid w:val="0018673A"/>
    <w:rsid w:val="00186A31"/>
    <w:rsid w:val="00186ED5"/>
    <w:rsid w:val="00187FEC"/>
    <w:rsid w:val="00194EAA"/>
    <w:rsid w:val="001A1F0C"/>
    <w:rsid w:val="001A3838"/>
    <w:rsid w:val="001A7186"/>
    <w:rsid w:val="001B4241"/>
    <w:rsid w:val="001B682E"/>
    <w:rsid w:val="001B7A18"/>
    <w:rsid w:val="001C041C"/>
    <w:rsid w:val="001C0708"/>
    <w:rsid w:val="001C2146"/>
    <w:rsid w:val="001C6BB0"/>
    <w:rsid w:val="001D135A"/>
    <w:rsid w:val="001D28AB"/>
    <w:rsid w:val="001E087A"/>
    <w:rsid w:val="001E27CB"/>
    <w:rsid w:val="001E2BE4"/>
    <w:rsid w:val="001F0814"/>
    <w:rsid w:val="001F1983"/>
    <w:rsid w:val="001F26EE"/>
    <w:rsid w:val="001F37B1"/>
    <w:rsid w:val="001F7787"/>
    <w:rsid w:val="00202449"/>
    <w:rsid w:val="00202878"/>
    <w:rsid w:val="00207829"/>
    <w:rsid w:val="0021163B"/>
    <w:rsid w:val="00211A57"/>
    <w:rsid w:val="00213977"/>
    <w:rsid w:val="00214108"/>
    <w:rsid w:val="00214600"/>
    <w:rsid w:val="00215A82"/>
    <w:rsid w:val="002215B2"/>
    <w:rsid w:val="0022218E"/>
    <w:rsid w:val="00226D72"/>
    <w:rsid w:val="002274F4"/>
    <w:rsid w:val="00230A87"/>
    <w:rsid w:val="002328E8"/>
    <w:rsid w:val="002359DB"/>
    <w:rsid w:val="00237FF4"/>
    <w:rsid w:val="00240301"/>
    <w:rsid w:val="00244D87"/>
    <w:rsid w:val="00247962"/>
    <w:rsid w:val="002547E5"/>
    <w:rsid w:val="00256719"/>
    <w:rsid w:val="00257486"/>
    <w:rsid w:val="00257917"/>
    <w:rsid w:val="00260E0C"/>
    <w:rsid w:val="002632A2"/>
    <w:rsid w:val="00267613"/>
    <w:rsid w:val="002703B9"/>
    <w:rsid w:val="0027345E"/>
    <w:rsid w:val="002740BB"/>
    <w:rsid w:val="00277AC7"/>
    <w:rsid w:val="00283EC6"/>
    <w:rsid w:val="00286A9C"/>
    <w:rsid w:val="002919B9"/>
    <w:rsid w:val="002953F9"/>
    <w:rsid w:val="002A0287"/>
    <w:rsid w:val="002A0B1A"/>
    <w:rsid w:val="002A234B"/>
    <w:rsid w:val="002A4129"/>
    <w:rsid w:val="002A4B3A"/>
    <w:rsid w:val="002A4C3B"/>
    <w:rsid w:val="002A5D24"/>
    <w:rsid w:val="002A656D"/>
    <w:rsid w:val="002B367A"/>
    <w:rsid w:val="002C1841"/>
    <w:rsid w:val="002C67C9"/>
    <w:rsid w:val="002C705E"/>
    <w:rsid w:val="002D29C6"/>
    <w:rsid w:val="002D41DD"/>
    <w:rsid w:val="002D74C8"/>
    <w:rsid w:val="002D7872"/>
    <w:rsid w:val="002E04E7"/>
    <w:rsid w:val="002E306D"/>
    <w:rsid w:val="002E415B"/>
    <w:rsid w:val="002E5122"/>
    <w:rsid w:val="002E5CD6"/>
    <w:rsid w:val="002E5F30"/>
    <w:rsid w:val="002E6A0C"/>
    <w:rsid w:val="002E75DA"/>
    <w:rsid w:val="002F1655"/>
    <w:rsid w:val="002F4EA2"/>
    <w:rsid w:val="002F66D2"/>
    <w:rsid w:val="00301819"/>
    <w:rsid w:val="00301B2A"/>
    <w:rsid w:val="00301E59"/>
    <w:rsid w:val="003034CE"/>
    <w:rsid w:val="00304EB9"/>
    <w:rsid w:val="00305FCF"/>
    <w:rsid w:val="0031364D"/>
    <w:rsid w:val="0031434B"/>
    <w:rsid w:val="00314534"/>
    <w:rsid w:val="003146D7"/>
    <w:rsid w:val="00316194"/>
    <w:rsid w:val="00333A48"/>
    <w:rsid w:val="003371C9"/>
    <w:rsid w:val="00342726"/>
    <w:rsid w:val="00343128"/>
    <w:rsid w:val="00343DAF"/>
    <w:rsid w:val="00344B28"/>
    <w:rsid w:val="00345E26"/>
    <w:rsid w:val="00347AB4"/>
    <w:rsid w:val="003510D7"/>
    <w:rsid w:val="00352EC1"/>
    <w:rsid w:val="00353740"/>
    <w:rsid w:val="003544F2"/>
    <w:rsid w:val="003557BA"/>
    <w:rsid w:val="003558E3"/>
    <w:rsid w:val="00355AE9"/>
    <w:rsid w:val="00360DC7"/>
    <w:rsid w:val="003627DC"/>
    <w:rsid w:val="00364D38"/>
    <w:rsid w:val="0036759B"/>
    <w:rsid w:val="00370FF7"/>
    <w:rsid w:val="00373DB3"/>
    <w:rsid w:val="00374FA8"/>
    <w:rsid w:val="0037515A"/>
    <w:rsid w:val="0038060F"/>
    <w:rsid w:val="00380DD9"/>
    <w:rsid w:val="00380F4C"/>
    <w:rsid w:val="00381BD1"/>
    <w:rsid w:val="003829A8"/>
    <w:rsid w:val="00382A3E"/>
    <w:rsid w:val="00384AEF"/>
    <w:rsid w:val="00385443"/>
    <w:rsid w:val="00391C2B"/>
    <w:rsid w:val="003943A1"/>
    <w:rsid w:val="003A022D"/>
    <w:rsid w:val="003A03B6"/>
    <w:rsid w:val="003A442D"/>
    <w:rsid w:val="003A7DD9"/>
    <w:rsid w:val="003B102C"/>
    <w:rsid w:val="003B1DB0"/>
    <w:rsid w:val="003B4421"/>
    <w:rsid w:val="003B79BB"/>
    <w:rsid w:val="003C06FA"/>
    <w:rsid w:val="003C282D"/>
    <w:rsid w:val="003C2D87"/>
    <w:rsid w:val="003C444A"/>
    <w:rsid w:val="003C5BC6"/>
    <w:rsid w:val="003D61CB"/>
    <w:rsid w:val="003E0409"/>
    <w:rsid w:val="003E1520"/>
    <w:rsid w:val="003E1884"/>
    <w:rsid w:val="003E2B34"/>
    <w:rsid w:val="003E4CA2"/>
    <w:rsid w:val="003E584D"/>
    <w:rsid w:val="003E76D1"/>
    <w:rsid w:val="00402B27"/>
    <w:rsid w:val="0040366D"/>
    <w:rsid w:val="00403C3D"/>
    <w:rsid w:val="004056A9"/>
    <w:rsid w:val="00405CE3"/>
    <w:rsid w:val="00406BDB"/>
    <w:rsid w:val="00410078"/>
    <w:rsid w:val="004114BF"/>
    <w:rsid w:val="00414E7E"/>
    <w:rsid w:val="00415B02"/>
    <w:rsid w:val="00415EFA"/>
    <w:rsid w:val="004178AD"/>
    <w:rsid w:val="004237DC"/>
    <w:rsid w:val="004275C2"/>
    <w:rsid w:val="0043435E"/>
    <w:rsid w:val="00435F77"/>
    <w:rsid w:val="00441340"/>
    <w:rsid w:val="00445FB8"/>
    <w:rsid w:val="0045038B"/>
    <w:rsid w:val="0045095A"/>
    <w:rsid w:val="00450B2C"/>
    <w:rsid w:val="00452161"/>
    <w:rsid w:val="004548AB"/>
    <w:rsid w:val="004561D5"/>
    <w:rsid w:val="00457C27"/>
    <w:rsid w:val="00457C92"/>
    <w:rsid w:val="00461725"/>
    <w:rsid w:val="004639AE"/>
    <w:rsid w:val="00465361"/>
    <w:rsid w:val="00467FCE"/>
    <w:rsid w:val="00475F7A"/>
    <w:rsid w:val="00477023"/>
    <w:rsid w:val="004805E9"/>
    <w:rsid w:val="00484750"/>
    <w:rsid w:val="00487EC2"/>
    <w:rsid w:val="0049148D"/>
    <w:rsid w:val="00492388"/>
    <w:rsid w:val="00495C6A"/>
    <w:rsid w:val="00496713"/>
    <w:rsid w:val="004975CD"/>
    <w:rsid w:val="00497DF6"/>
    <w:rsid w:val="004A0F5A"/>
    <w:rsid w:val="004A3696"/>
    <w:rsid w:val="004B0C86"/>
    <w:rsid w:val="004B6017"/>
    <w:rsid w:val="004B7CD0"/>
    <w:rsid w:val="004C1BE3"/>
    <w:rsid w:val="004C481D"/>
    <w:rsid w:val="004C7419"/>
    <w:rsid w:val="004D22E4"/>
    <w:rsid w:val="004D46E1"/>
    <w:rsid w:val="004D5A5A"/>
    <w:rsid w:val="004D744C"/>
    <w:rsid w:val="004E586C"/>
    <w:rsid w:val="004E5EC7"/>
    <w:rsid w:val="004E6281"/>
    <w:rsid w:val="004F0F73"/>
    <w:rsid w:val="004F1049"/>
    <w:rsid w:val="004F1E05"/>
    <w:rsid w:val="004F2998"/>
    <w:rsid w:val="004F3274"/>
    <w:rsid w:val="004F339E"/>
    <w:rsid w:val="004F424D"/>
    <w:rsid w:val="00501613"/>
    <w:rsid w:val="0050407A"/>
    <w:rsid w:val="005060BF"/>
    <w:rsid w:val="005062C6"/>
    <w:rsid w:val="005068C1"/>
    <w:rsid w:val="0050796F"/>
    <w:rsid w:val="00515521"/>
    <w:rsid w:val="00517EE6"/>
    <w:rsid w:val="0052457F"/>
    <w:rsid w:val="005252B3"/>
    <w:rsid w:val="00531777"/>
    <w:rsid w:val="00537871"/>
    <w:rsid w:val="00537B3C"/>
    <w:rsid w:val="005457EF"/>
    <w:rsid w:val="00545B63"/>
    <w:rsid w:val="00547F95"/>
    <w:rsid w:val="00550084"/>
    <w:rsid w:val="00550839"/>
    <w:rsid w:val="0055276D"/>
    <w:rsid w:val="005537C3"/>
    <w:rsid w:val="0055482F"/>
    <w:rsid w:val="0055608C"/>
    <w:rsid w:val="00556E1B"/>
    <w:rsid w:val="005600D4"/>
    <w:rsid w:val="00560517"/>
    <w:rsid w:val="0056185E"/>
    <w:rsid w:val="00562B13"/>
    <w:rsid w:val="00564128"/>
    <w:rsid w:val="00564A23"/>
    <w:rsid w:val="0056607C"/>
    <w:rsid w:val="005663C6"/>
    <w:rsid w:val="0058202D"/>
    <w:rsid w:val="0058417D"/>
    <w:rsid w:val="0059051C"/>
    <w:rsid w:val="00591B9C"/>
    <w:rsid w:val="0059719C"/>
    <w:rsid w:val="005A0C6E"/>
    <w:rsid w:val="005A329B"/>
    <w:rsid w:val="005A3504"/>
    <w:rsid w:val="005A489F"/>
    <w:rsid w:val="005A61C4"/>
    <w:rsid w:val="005A637B"/>
    <w:rsid w:val="005A67E7"/>
    <w:rsid w:val="005B0898"/>
    <w:rsid w:val="005B0A63"/>
    <w:rsid w:val="005B0BDC"/>
    <w:rsid w:val="005B117B"/>
    <w:rsid w:val="005B2822"/>
    <w:rsid w:val="005B51E8"/>
    <w:rsid w:val="005B5B0B"/>
    <w:rsid w:val="005B7080"/>
    <w:rsid w:val="005B7FD8"/>
    <w:rsid w:val="005C0466"/>
    <w:rsid w:val="005C08FA"/>
    <w:rsid w:val="005C1099"/>
    <w:rsid w:val="005D3484"/>
    <w:rsid w:val="005D407E"/>
    <w:rsid w:val="005D5C29"/>
    <w:rsid w:val="005E1480"/>
    <w:rsid w:val="005E1C52"/>
    <w:rsid w:val="005E3022"/>
    <w:rsid w:val="005E3300"/>
    <w:rsid w:val="005E6C1B"/>
    <w:rsid w:val="005F0524"/>
    <w:rsid w:val="005F156C"/>
    <w:rsid w:val="005F2DCC"/>
    <w:rsid w:val="005F6CB1"/>
    <w:rsid w:val="005F756E"/>
    <w:rsid w:val="005F7F81"/>
    <w:rsid w:val="00600307"/>
    <w:rsid w:val="006053ED"/>
    <w:rsid w:val="00611F20"/>
    <w:rsid w:val="00614E03"/>
    <w:rsid w:val="006156D6"/>
    <w:rsid w:val="00621E16"/>
    <w:rsid w:val="00625C3C"/>
    <w:rsid w:val="00625D87"/>
    <w:rsid w:val="00630F13"/>
    <w:rsid w:val="00632B11"/>
    <w:rsid w:val="006376BE"/>
    <w:rsid w:val="00647615"/>
    <w:rsid w:val="00647CB5"/>
    <w:rsid w:val="00651A44"/>
    <w:rsid w:val="006522D9"/>
    <w:rsid w:val="00652D72"/>
    <w:rsid w:val="006552FF"/>
    <w:rsid w:val="00655987"/>
    <w:rsid w:val="00661E1D"/>
    <w:rsid w:val="00663579"/>
    <w:rsid w:val="006659AA"/>
    <w:rsid w:val="00666FE0"/>
    <w:rsid w:val="00667E09"/>
    <w:rsid w:val="0067313C"/>
    <w:rsid w:val="006756D7"/>
    <w:rsid w:val="0067739A"/>
    <w:rsid w:val="00677A33"/>
    <w:rsid w:val="0068091B"/>
    <w:rsid w:val="006847AD"/>
    <w:rsid w:val="00685147"/>
    <w:rsid w:val="006851AF"/>
    <w:rsid w:val="006853DD"/>
    <w:rsid w:val="00685AD7"/>
    <w:rsid w:val="00686260"/>
    <w:rsid w:val="006867F5"/>
    <w:rsid w:val="006949CF"/>
    <w:rsid w:val="006959AD"/>
    <w:rsid w:val="00697FDF"/>
    <w:rsid w:val="006A5E41"/>
    <w:rsid w:val="006A5F14"/>
    <w:rsid w:val="006B288F"/>
    <w:rsid w:val="006B3B85"/>
    <w:rsid w:val="006B56B3"/>
    <w:rsid w:val="006B6AAE"/>
    <w:rsid w:val="006C1F04"/>
    <w:rsid w:val="006C2060"/>
    <w:rsid w:val="006C2FE7"/>
    <w:rsid w:val="006C5B3B"/>
    <w:rsid w:val="006D6D36"/>
    <w:rsid w:val="006E105F"/>
    <w:rsid w:val="006E219F"/>
    <w:rsid w:val="006E54F6"/>
    <w:rsid w:val="006E65C2"/>
    <w:rsid w:val="006F05FA"/>
    <w:rsid w:val="006F1E29"/>
    <w:rsid w:val="006F32AE"/>
    <w:rsid w:val="006F4BBA"/>
    <w:rsid w:val="006F7229"/>
    <w:rsid w:val="006F7A2D"/>
    <w:rsid w:val="00704398"/>
    <w:rsid w:val="007045C5"/>
    <w:rsid w:val="00710149"/>
    <w:rsid w:val="00710316"/>
    <w:rsid w:val="007137D0"/>
    <w:rsid w:val="00720C07"/>
    <w:rsid w:val="00722764"/>
    <w:rsid w:val="0072438A"/>
    <w:rsid w:val="007272F1"/>
    <w:rsid w:val="0072760E"/>
    <w:rsid w:val="0073323C"/>
    <w:rsid w:val="00735688"/>
    <w:rsid w:val="00737ABE"/>
    <w:rsid w:val="007446E6"/>
    <w:rsid w:val="007454FA"/>
    <w:rsid w:val="0074724D"/>
    <w:rsid w:val="00750CF5"/>
    <w:rsid w:val="007511A6"/>
    <w:rsid w:val="00755075"/>
    <w:rsid w:val="0076029E"/>
    <w:rsid w:val="00762F43"/>
    <w:rsid w:val="0076744E"/>
    <w:rsid w:val="00784FE9"/>
    <w:rsid w:val="00785F09"/>
    <w:rsid w:val="00786D28"/>
    <w:rsid w:val="00790A9F"/>
    <w:rsid w:val="00791959"/>
    <w:rsid w:val="00792AFD"/>
    <w:rsid w:val="00794C76"/>
    <w:rsid w:val="007A6C1A"/>
    <w:rsid w:val="007B16BE"/>
    <w:rsid w:val="007B18CB"/>
    <w:rsid w:val="007B2AD0"/>
    <w:rsid w:val="007B2D72"/>
    <w:rsid w:val="007B2EA9"/>
    <w:rsid w:val="007B31C5"/>
    <w:rsid w:val="007B31F2"/>
    <w:rsid w:val="007B39AF"/>
    <w:rsid w:val="007C4A19"/>
    <w:rsid w:val="007C5878"/>
    <w:rsid w:val="007D0848"/>
    <w:rsid w:val="007D3EF2"/>
    <w:rsid w:val="007D5ABF"/>
    <w:rsid w:val="007D7C53"/>
    <w:rsid w:val="007E1678"/>
    <w:rsid w:val="007E3A8D"/>
    <w:rsid w:val="007E3D92"/>
    <w:rsid w:val="007F0A08"/>
    <w:rsid w:val="007F0A68"/>
    <w:rsid w:val="007F0FAD"/>
    <w:rsid w:val="007F10B1"/>
    <w:rsid w:val="007F1FE6"/>
    <w:rsid w:val="007F3A5C"/>
    <w:rsid w:val="007F58CB"/>
    <w:rsid w:val="007F5A67"/>
    <w:rsid w:val="007F6A60"/>
    <w:rsid w:val="007F6B66"/>
    <w:rsid w:val="00800BD6"/>
    <w:rsid w:val="008023F2"/>
    <w:rsid w:val="0080282D"/>
    <w:rsid w:val="008063A5"/>
    <w:rsid w:val="00807A62"/>
    <w:rsid w:val="008149FF"/>
    <w:rsid w:val="00820801"/>
    <w:rsid w:val="008230D6"/>
    <w:rsid w:val="00826170"/>
    <w:rsid w:val="00826402"/>
    <w:rsid w:val="00827849"/>
    <w:rsid w:val="008324F0"/>
    <w:rsid w:val="0083641A"/>
    <w:rsid w:val="0084286E"/>
    <w:rsid w:val="0084370E"/>
    <w:rsid w:val="00844F7D"/>
    <w:rsid w:val="00846BB4"/>
    <w:rsid w:val="0085453D"/>
    <w:rsid w:val="0085620E"/>
    <w:rsid w:val="0085653B"/>
    <w:rsid w:val="00863FE9"/>
    <w:rsid w:val="008666CF"/>
    <w:rsid w:val="00871E4B"/>
    <w:rsid w:val="00871FEA"/>
    <w:rsid w:val="00873E38"/>
    <w:rsid w:val="008752B5"/>
    <w:rsid w:val="00880796"/>
    <w:rsid w:val="00881FF4"/>
    <w:rsid w:val="0088416C"/>
    <w:rsid w:val="008927C2"/>
    <w:rsid w:val="008931B3"/>
    <w:rsid w:val="00893AE3"/>
    <w:rsid w:val="00894D14"/>
    <w:rsid w:val="00894F15"/>
    <w:rsid w:val="0089595C"/>
    <w:rsid w:val="00895B19"/>
    <w:rsid w:val="008961A1"/>
    <w:rsid w:val="00897DA0"/>
    <w:rsid w:val="008A3463"/>
    <w:rsid w:val="008A347E"/>
    <w:rsid w:val="008A390B"/>
    <w:rsid w:val="008A6257"/>
    <w:rsid w:val="008B5303"/>
    <w:rsid w:val="008B5347"/>
    <w:rsid w:val="008B64DB"/>
    <w:rsid w:val="008B7D6F"/>
    <w:rsid w:val="008B7EEF"/>
    <w:rsid w:val="008C06BF"/>
    <w:rsid w:val="008C310B"/>
    <w:rsid w:val="008C567E"/>
    <w:rsid w:val="008C64B9"/>
    <w:rsid w:val="008D51EC"/>
    <w:rsid w:val="008D6D8E"/>
    <w:rsid w:val="008D7DE0"/>
    <w:rsid w:val="008E00CE"/>
    <w:rsid w:val="008E039D"/>
    <w:rsid w:val="008E0E49"/>
    <w:rsid w:val="008E226F"/>
    <w:rsid w:val="008E2B95"/>
    <w:rsid w:val="008E38BF"/>
    <w:rsid w:val="008E7575"/>
    <w:rsid w:val="008F059D"/>
    <w:rsid w:val="008F0BF6"/>
    <w:rsid w:val="008F0E11"/>
    <w:rsid w:val="008F2057"/>
    <w:rsid w:val="008F3C04"/>
    <w:rsid w:val="008F5B49"/>
    <w:rsid w:val="008F6E62"/>
    <w:rsid w:val="00901CAD"/>
    <w:rsid w:val="009028D2"/>
    <w:rsid w:val="009116DE"/>
    <w:rsid w:val="0091562A"/>
    <w:rsid w:val="00920379"/>
    <w:rsid w:val="009212C4"/>
    <w:rsid w:val="009226C5"/>
    <w:rsid w:val="0092415E"/>
    <w:rsid w:val="0092417E"/>
    <w:rsid w:val="00924865"/>
    <w:rsid w:val="00931FBC"/>
    <w:rsid w:val="009335A9"/>
    <w:rsid w:val="009337D8"/>
    <w:rsid w:val="009416D2"/>
    <w:rsid w:val="00941DA8"/>
    <w:rsid w:val="00944C32"/>
    <w:rsid w:val="00951D35"/>
    <w:rsid w:val="009556EE"/>
    <w:rsid w:val="0096392E"/>
    <w:rsid w:val="00963B1E"/>
    <w:rsid w:val="00964411"/>
    <w:rsid w:val="009661EC"/>
    <w:rsid w:val="0097028F"/>
    <w:rsid w:val="009725E3"/>
    <w:rsid w:val="00973FAB"/>
    <w:rsid w:val="009745A7"/>
    <w:rsid w:val="009774B0"/>
    <w:rsid w:val="00977C53"/>
    <w:rsid w:val="00977F12"/>
    <w:rsid w:val="00980950"/>
    <w:rsid w:val="00980A6A"/>
    <w:rsid w:val="009822ED"/>
    <w:rsid w:val="00984BA8"/>
    <w:rsid w:val="00987822"/>
    <w:rsid w:val="00990006"/>
    <w:rsid w:val="00995651"/>
    <w:rsid w:val="00996C98"/>
    <w:rsid w:val="009A14D8"/>
    <w:rsid w:val="009A2C91"/>
    <w:rsid w:val="009A43FC"/>
    <w:rsid w:val="009A6751"/>
    <w:rsid w:val="009B16C1"/>
    <w:rsid w:val="009B1EFA"/>
    <w:rsid w:val="009B4641"/>
    <w:rsid w:val="009B5855"/>
    <w:rsid w:val="009B6596"/>
    <w:rsid w:val="009C00E6"/>
    <w:rsid w:val="009C3A74"/>
    <w:rsid w:val="009C3FC8"/>
    <w:rsid w:val="009C5EFF"/>
    <w:rsid w:val="009C77A2"/>
    <w:rsid w:val="009D1CB7"/>
    <w:rsid w:val="009D224B"/>
    <w:rsid w:val="009D40B4"/>
    <w:rsid w:val="009D623A"/>
    <w:rsid w:val="009E0792"/>
    <w:rsid w:val="009E1661"/>
    <w:rsid w:val="009E28B5"/>
    <w:rsid w:val="009E2D3B"/>
    <w:rsid w:val="009E48FA"/>
    <w:rsid w:val="009E56EF"/>
    <w:rsid w:val="009E5ECB"/>
    <w:rsid w:val="009E7374"/>
    <w:rsid w:val="009E7D19"/>
    <w:rsid w:val="009F1C24"/>
    <w:rsid w:val="009F437D"/>
    <w:rsid w:val="009F54C4"/>
    <w:rsid w:val="00A00EE8"/>
    <w:rsid w:val="00A1265E"/>
    <w:rsid w:val="00A13125"/>
    <w:rsid w:val="00A13653"/>
    <w:rsid w:val="00A14A57"/>
    <w:rsid w:val="00A17F10"/>
    <w:rsid w:val="00A229AF"/>
    <w:rsid w:val="00A234CE"/>
    <w:rsid w:val="00A23B0E"/>
    <w:rsid w:val="00A31327"/>
    <w:rsid w:val="00A33DB1"/>
    <w:rsid w:val="00A33F84"/>
    <w:rsid w:val="00A35B32"/>
    <w:rsid w:val="00A40F45"/>
    <w:rsid w:val="00A447AD"/>
    <w:rsid w:val="00A449B8"/>
    <w:rsid w:val="00A458B1"/>
    <w:rsid w:val="00A4752F"/>
    <w:rsid w:val="00A51EF6"/>
    <w:rsid w:val="00A52B2E"/>
    <w:rsid w:val="00A543CB"/>
    <w:rsid w:val="00A54AB6"/>
    <w:rsid w:val="00A54EE5"/>
    <w:rsid w:val="00A62B7A"/>
    <w:rsid w:val="00A65227"/>
    <w:rsid w:val="00A67779"/>
    <w:rsid w:val="00A70A7E"/>
    <w:rsid w:val="00A7505F"/>
    <w:rsid w:val="00A758CC"/>
    <w:rsid w:val="00A8009B"/>
    <w:rsid w:val="00A800B2"/>
    <w:rsid w:val="00A82324"/>
    <w:rsid w:val="00A84C2E"/>
    <w:rsid w:val="00A87CB5"/>
    <w:rsid w:val="00A90AF2"/>
    <w:rsid w:val="00A960B5"/>
    <w:rsid w:val="00A967A3"/>
    <w:rsid w:val="00A97A5C"/>
    <w:rsid w:val="00AA0AF7"/>
    <w:rsid w:val="00AA2D33"/>
    <w:rsid w:val="00AA3947"/>
    <w:rsid w:val="00AA50BA"/>
    <w:rsid w:val="00AA53FA"/>
    <w:rsid w:val="00AA5D49"/>
    <w:rsid w:val="00AB34F0"/>
    <w:rsid w:val="00AB38E9"/>
    <w:rsid w:val="00AB5B42"/>
    <w:rsid w:val="00AB6BB6"/>
    <w:rsid w:val="00AB6D77"/>
    <w:rsid w:val="00AB762E"/>
    <w:rsid w:val="00AC03B3"/>
    <w:rsid w:val="00AC131C"/>
    <w:rsid w:val="00AC3001"/>
    <w:rsid w:val="00AC4156"/>
    <w:rsid w:val="00AC47A5"/>
    <w:rsid w:val="00AC5DAE"/>
    <w:rsid w:val="00AC7D30"/>
    <w:rsid w:val="00AD073C"/>
    <w:rsid w:val="00AD0D54"/>
    <w:rsid w:val="00AD2418"/>
    <w:rsid w:val="00AD3913"/>
    <w:rsid w:val="00AD54D8"/>
    <w:rsid w:val="00AE13F8"/>
    <w:rsid w:val="00AE5FA4"/>
    <w:rsid w:val="00AE63B5"/>
    <w:rsid w:val="00AE7D2A"/>
    <w:rsid w:val="00B0256B"/>
    <w:rsid w:val="00B03E6A"/>
    <w:rsid w:val="00B06C9E"/>
    <w:rsid w:val="00B105C2"/>
    <w:rsid w:val="00B14D79"/>
    <w:rsid w:val="00B17721"/>
    <w:rsid w:val="00B20E01"/>
    <w:rsid w:val="00B238F0"/>
    <w:rsid w:val="00B24CB7"/>
    <w:rsid w:val="00B24CF9"/>
    <w:rsid w:val="00B24DAC"/>
    <w:rsid w:val="00B302EC"/>
    <w:rsid w:val="00B34FE5"/>
    <w:rsid w:val="00B354D4"/>
    <w:rsid w:val="00B372D5"/>
    <w:rsid w:val="00B42349"/>
    <w:rsid w:val="00B43A57"/>
    <w:rsid w:val="00B44EC4"/>
    <w:rsid w:val="00B45C9F"/>
    <w:rsid w:val="00B569DB"/>
    <w:rsid w:val="00B56B21"/>
    <w:rsid w:val="00B62602"/>
    <w:rsid w:val="00B65B69"/>
    <w:rsid w:val="00B714DA"/>
    <w:rsid w:val="00B73400"/>
    <w:rsid w:val="00B741A6"/>
    <w:rsid w:val="00B8319A"/>
    <w:rsid w:val="00B83B85"/>
    <w:rsid w:val="00B84A25"/>
    <w:rsid w:val="00B92155"/>
    <w:rsid w:val="00BA0750"/>
    <w:rsid w:val="00BA72FD"/>
    <w:rsid w:val="00BB10E5"/>
    <w:rsid w:val="00BB14C4"/>
    <w:rsid w:val="00BB3A27"/>
    <w:rsid w:val="00BB41E5"/>
    <w:rsid w:val="00BB648B"/>
    <w:rsid w:val="00BB74D1"/>
    <w:rsid w:val="00BC01E3"/>
    <w:rsid w:val="00BC34AA"/>
    <w:rsid w:val="00BD0D82"/>
    <w:rsid w:val="00BD287C"/>
    <w:rsid w:val="00BD6766"/>
    <w:rsid w:val="00BD680F"/>
    <w:rsid w:val="00BE2273"/>
    <w:rsid w:val="00BE31BD"/>
    <w:rsid w:val="00BE7B34"/>
    <w:rsid w:val="00BF039B"/>
    <w:rsid w:val="00BF1074"/>
    <w:rsid w:val="00BF259B"/>
    <w:rsid w:val="00C05501"/>
    <w:rsid w:val="00C10176"/>
    <w:rsid w:val="00C10230"/>
    <w:rsid w:val="00C10D3B"/>
    <w:rsid w:val="00C120E4"/>
    <w:rsid w:val="00C12ED3"/>
    <w:rsid w:val="00C14D21"/>
    <w:rsid w:val="00C1594D"/>
    <w:rsid w:val="00C15A1C"/>
    <w:rsid w:val="00C17027"/>
    <w:rsid w:val="00C17921"/>
    <w:rsid w:val="00C17CA9"/>
    <w:rsid w:val="00C21E21"/>
    <w:rsid w:val="00C25A3C"/>
    <w:rsid w:val="00C26F1B"/>
    <w:rsid w:val="00C27ACC"/>
    <w:rsid w:val="00C3304F"/>
    <w:rsid w:val="00C33CF2"/>
    <w:rsid w:val="00C3551C"/>
    <w:rsid w:val="00C362DB"/>
    <w:rsid w:val="00C50376"/>
    <w:rsid w:val="00C503BB"/>
    <w:rsid w:val="00C5099F"/>
    <w:rsid w:val="00C52E01"/>
    <w:rsid w:val="00C5740A"/>
    <w:rsid w:val="00C57C45"/>
    <w:rsid w:val="00C6241C"/>
    <w:rsid w:val="00C629EE"/>
    <w:rsid w:val="00C63D1C"/>
    <w:rsid w:val="00C6424C"/>
    <w:rsid w:val="00C64BD0"/>
    <w:rsid w:val="00C64D46"/>
    <w:rsid w:val="00C64F38"/>
    <w:rsid w:val="00C6727C"/>
    <w:rsid w:val="00C700B5"/>
    <w:rsid w:val="00C701E6"/>
    <w:rsid w:val="00C737C0"/>
    <w:rsid w:val="00C7499B"/>
    <w:rsid w:val="00C76EB0"/>
    <w:rsid w:val="00C82A05"/>
    <w:rsid w:val="00C90AB1"/>
    <w:rsid w:val="00C92213"/>
    <w:rsid w:val="00C9570F"/>
    <w:rsid w:val="00C96F10"/>
    <w:rsid w:val="00CB4550"/>
    <w:rsid w:val="00CB5C43"/>
    <w:rsid w:val="00CB747A"/>
    <w:rsid w:val="00CC00D1"/>
    <w:rsid w:val="00CC5F9F"/>
    <w:rsid w:val="00CC7AF3"/>
    <w:rsid w:val="00CD1858"/>
    <w:rsid w:val="00CD2915"/>
    <w:rsid w:val="00CD2B9C"/>
    <w:rsid w:val="00CD4AA6"/>
    <w:rsid w:val="00CE36FB"/>
    <w:rsid w:val="00CE4DAD"/>
    <w:rsid w:val="00CE7D51"/>
    <w:rsid w:val="00CF4A07"/>
    <w:rsid w:val="00CF7E09"/>
    <w:rsid w:val="00D00457"/>
    <w:rsid w:val="00D00820"/>
    <w:rsid w:val="00D02999"/>
    <w:rsid w:val="00D02AEE"/>
    <w:rsid w:val="00D0646A"/>
    <w:rsid w:val="00D07BD6"/>
    <w:rsid w:val="00D07C4D"/>
    <w:rsid w:val="00D11909"/>
    <w:rsid w:val="00D1426A"/>
    <w:rsid w:val="00D14CE5"/>
    <w:rsid w:val="00D150D2"/>
    <w:rsid w:val="00D163A7"/>
    <w:rsid w:val="00D169B4"/>
    <w:rsid w:val="00D17634"/>
    <w:rsid w:val="00D17A53"/>
    <w:rsid w:val="00D22F6E"/>
    <w:rsid w:val="00D2623E"/>
    <w:rsid w:val="00D27524"/>
    <w:rsid w:val="00D32CDB"/>
    <w:rsid w:val="00D33C97"/>
    <w:rsid w:val="00D37719"/>
    <w:rsid w:val="00D37BDF"/>
    <w:rsid w:val="00D4031B"/>
    <w:rsid w:val="00D440FF"/>
    <w:rsid w:val="00D47C83"/>
    <w:rsid w:val="00D51F4F"/>
    <w:rsid w:val="00D5228F"/>
    <w:rsid w:val="00D52821"/>
    <w:rsid w:val="00D57249"/>
    <w:rsid w:val="00D64CA1"/>
    <w:rsid w:val="00D656E6"/>
    <w:rsid w:val="00D66668"/>
    <w:rsid w:val="00D707C5"/>
    <w:rsid w:val="00D75105"/>
    <w:rsid w:val="00D776FC"/>
    <w:rsid w:val="00D80B72"/>
    <w:rsid w:val="00D836FF"/>
    <w:rsid w:val="00D93E8D"/>
    <w:rsid w:val="00D960B6"/>
    <w:rsid w:val="00D9621E"/>
    <w:rsid w:val="00D96292"/>
    <w:rsid w:val="00DA0A31"/>
    <w:rsid w:val="00DA5595"/>
    <w:rsid w:val="00DB015A"/>
    <w:rsid w:val="00DB395D"/>
    <w:rsid w:val="00DB4EB0"/>
    <w:rsid w:val="00DB6682"/>
    <w:rsid w:val="00DB7248"/>
    <w:rsid w:val="00DB7648"/>
    <w:rsid w:val="00DC0922"/>
    <w:rsid w:val="00DC6FAF"/>
    <w:rsid w:val="00DD09DA"/>
    <w:rsid w:val="00DE4A25"/>
    <w:rsid w:val="00DE50A8"/>
    <w:rsid w:val="00DE5927"/>
    <w:rsid w:val="00DF0540"/>
    <w:rsid w:val="00DF2E0D"/>
    <w:rsid w:val="00DF6811"/>
    <w:rsid w:val="00DF6873"/>
    <w:rsid w:val="00DF6A92"/>
    <w:rsid w:val="00E02E36"/>
    <w:rsid w:val="00E0474A"/>
    <w:rsid w:val="00E04A84"/>
    <w:rsid w:val="00E0649E"/>
    <w:rsid w:val="00E15397"/>
    <w:rsid w:val="00E16A47"/>
    <w:rsid w:val="00E21BAE"/>
    <w:rsid w:val="00E250F4"/>
    <w:rsid w:val="00E314AD"/>
    <w:rsid w:val="00E321F2"/>
    <w:rsid w:val="00E32389"/>
    <w:rsid w:val="00E33ACA"/>
    <w:rsid w:val="00E36303"/>
    <w:rsid w:val="00E40BE5"/>
    <w:rsid w:val="00E419A9"/>
    <w:rsid w:val="00E42BFC"/>
    <w:rsid w:val="00E435BB"/>
    <w:rsid w:val="00E442F9"/>
    <w:rsid w:val="00E52216"/>
    <w:rsid w:val="00E54F8B"/>
    <w:rsid w:val="00E56727"/>
    <w:rsid w:val="00E5756D"/>
    <w:rsid w:val="00E61046"/>
    <w:rsid w:val="00E65F2A"/>
    <w:rsid w:val="00E65FDC"/>
    <w:rsid w:val="00E66098"/>
    <w:rsid w:val="00E716F3"/>
    <w:rsid w:val="00E71E31"/>
    <w:rsid w:val="00E80BFC"/>
    <w:rsid w:val="00E80C21"/>
    <w:rsid w:val="00E8591C"/>
    <w:rsid w:val="00E87E5D"/>
    <w:rsid w:val="00E914A0"/>
    <w:rsid w:val="00E927FC"/>
    <w:rsid w:val="00E9405B"/>
    <w:rsid w:val="00E9444C"/>
    <w:rsid w:val="00E9797F"/>
    <w:rsid w:val="00E97995"/>
    <w:rsid w:val="00EA1E4C"/>
    <w:rsid w:val="00EA2EA8"/>
    <w:rsid w:val="00EA369E"/>
    <w:rsid w:val="00EA3BBE"/>
    <w:rsid w:val="00EA7AF9"/>
    <w:rsid w:val="00EB0AB3"/>
    <w:rsid w:val="00EB223D"/>
    <w:rsid w:val="00EB2F05"/>
    <w:rsid w:val="00EB78D0"/>
    <w:rsid w:val="00EC0EA6"/>
    <w:rsid w:val="00EC117F"/>
    <w:rsid w:val="00EC19A7"/>
    <w:rsid w:val="00EC6398"/>
    <w:rsid w:val="00ED6D53"/>
    <w:rsid w:val="00EE22A5"/>
    <w:rsid w:val="00EE23BD"/>
    <w:rsid w:val="00EE334F"/>
    <w:rsid w:val="00EE54ED"/>
    <w:rsid w:val="00EE7864"/>
    <w:rsid w:val="00EF214F"/>
    <w:rsid w:val="00EF3DA6"/>
    <w:rsid w:val="00EF5C0C"/>
    <w:rsid w:val="00EF6609"/>
    <w:rsid w:val="00F00B75"/>
    <w:rsid w:val="00F013EB"/>
    <w:rsid w:val="00F019B1"/>
    <w:rsid w:val="00F02E1B"/>
    <w:rsid w:val="00F07C88"/>
    <w:rsid w:val="00F11C3D"/>
    <w:rsid w:val="00F15F05"/>
    <w:rsid w:val="00F169CF"/>
    <w:rsid w:val="00F22530"/>
    <w:rsid w:val="00F234DF"/>
    <w:rsid w:val="00F247F7"/>
    <w:rsid w:val="00F24BBB"/>
    <w:rsid w:val="00F26C49"/>
    <w:rsid w:val="00F2717E"/>
    <w:rsid w:val="00F278F0"/>
    <w:rsid w:val="00F30449"/>
    <w:rsid w:val="00F31309"/>
    <w:rsid w:val="00F32DB5"/>
    <w:rsid w:val="00F34BF6"/>
    <w:rsid w:val="00F36853"/>
    <w:rsid w:val="00F36FCD"/>
    <w:rsid w:val="00F370FE"/>
    <w:rsid w:val="00F373C3"/>
    <w:rsid w:val="00F40362"/>
    <w:rsid w:val="00F408BD"/>
    <w:rsid w:val="00F44D1F"/>
    <w:rsid w:val="00F46D43"/>
    <w:rsid w:val="00F4757C"/>
    <w:rsid w:val="00F479F5"/>
    <w:rsid w:val="00F555A4"/>
    <w:rsid w:val="00F5716C"/>
    <w:rsid w:val="00F62650"/>
    <w:rsid w:val="00F65C9E"/>
    <w:rsid w:val="00F665BC"/>
    <w:rsid w:val="00F72E20"/>
    <w:rsid w:val="00F75592"/>
    <w:rsid w:val="00F82026"/>
    <w:rsid w:val="00F82300"/>
    <w:rsid w:val="00F868AF"/>
    <w:rsid w:val="00F9159C"/>
    <w:rsid w:val="00F91BC7"/>
    <w:rsid w:val="00F93BA8"/>
    <w:rsid w:val="00F947CB"/>
    <w:rsid w:val="00F95113"/>
    <w:rsid w:val="00F95974"/>
    <w:rsid w:val="00F977E8"/>
    <w:rsid w:val="00FA1E1B"/>
    <w:rsid w:val="00FA2D66"/>
    <w:rsid w:val="00FA4B67"/>
    <w:rsid w:val="00FA67CB"/>
    <w:rsid w:val="00FB6301"/>
    <w:rsid w:val="00FC0E28"/>
    <w:rsid w:val="00FC22B5"/>
    <w:rsid w:val="00FC364E"/>
    <w:rsid w:val="00FC44D2"/>
    <w:rsid w:val="00FC509B"/>
    <w:rsid w:val="00FC7079"/>
    <w:rsid w:val="00FD1040"/>
    <w:rsid w:val="00FD25DA"/>
    <w:rsid w:val="00FD2B6E"/>
    <w:rsid w:val="00FD4A81"/>
    <w:rsid w:val="00FD71F5"/>
    <w:rsid w:val="00FE0B98"/>
    <w:rsid w:val="00FE1F03"/>
    <w:rsid w:val="00FE3606"/>
    <w:rsid w:val="00FF0116"/>
    <w:rsid w:val="00FF0FCA"/>
    <w:rsid w:val="00FF4ADD"/>
    <w:rsid w:val="00FF4B4A"/>
    <w:rsid w:val="00FF6F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5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/>
    <w:lsdException w:name="Body Text Indent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 w:qFormat="1"/>
    <w:lsdException w:name="Strong" w:semiHidden="0" w:unhideWhenUsed="0" w:qFormat="1"/>
    <w:lsdException w:name="Emphasis" w:semiHidden="0" w:unhideWhenUsed="0" w:qFormat="1"/>
    <w:lsdException w:name="Normal (Web)" w:uiPriority="99" w:qFormat="1"/>
    <w:lsdException w:name="HTML Preformatted" w:uiPriority="99"/>
    <w:lsdException w:name="No Lis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3DB1"/>
    <w:rPr>
      <w:lang w:val="en-GB"/>
    </w:rPr>
  </w:style>
  <w:style w:type="paragraph" w:styleId="1">
    <w:name w:val="heading 1"/>
    <w:basedOn w:val="a"/>
    <w:next w:val="a"/>
    <w:link w:val="10"/>
    <w:qFormat/>
    <w:rsid w:val="00A33DB1"/>
    <w:pPr>
      <w:keepNext/>
      <w:jc w:val="center"/>
      <w:outlineLvl w:val="0"/>
    </w:pPr>
    <w:rPr>
      <w:rFonts w:ascii="Arial Armenian" w:hAnsi="Arial Armenian"/>
      <w:b/>
      <w:sz w:val="22"/>
    </w:rPr>
  </w:style>
  <w:style w:type="paragraph" w:styleId="2">
    <w:name w:val="heading 2"/>
    <w:basedOn w:val="a"/>
    <w:next w:val="a"/>
    <w:link w:val="20"/>
    <w:qFormat/>
    <w:rsid w:val="00A33DB1"/>
    <w:pPr>
      <w:keepNext/>
      <w:jc w:val="center"/>
      <w:outlineLvl w:val="1"/>
    </w:pPr>
    <w:rPr>
      <w:rFonts w:ascii="Baltica" w:hAnsi="Baltica"/>
      <w:b/>
    </w:rPr>
  </w:style>
  <w:style w:type="paragraph" w:styleId="3">
    <w:name w:val="heading 3"/>
    <w:basedOn w:val="a"/>
    <w:next w:val="a"/>
    <w:link w:val="30"/>
    <w:qFormat/>
    <w:rsid w:val="00A33DB1"/>
    <w:pPr>
      <w:keepNext/>
      <w:ind w:right="630"/>
      <w:jc w:val="center"/>
      <w:outlineLvl w:val="2"/>
    </w:pPr>
    <w:rPr>
      <w:rFonts w:ascii="Times Armenian" w:hAnsi="Times Armenian"/>
      <w:sz w:val="30"/>
    </w:rPr>
  </w:style>
  <w:style w:type="paragraph" w:styleId="4">
    <w:name w:val="heading 4"/>
    <w:basedOn w:val="a"/>
    <w:next w:val="a"/>
    <w:link w:val="40"/>
    <w:qFormat/>
    <w:rsid w:val="00A33DB1"/>
    <w:pPr>
      <w:keepNext/>
      <w:jc w:val="center"/>
      <w:outlineLvl w:val="3"/>
    </w:pPr>
    <w:rPr>
      <w:rFonts w:ascii="Arial Armenian" w:hAnsi="Arial Armenian"/>
      <w:b/>
      <w:sz w:val="23"/>
    </w:rPr>
  </w:style>
  <w:style w:type="paragraph" w:styleId="5">
    <w:name w:val="heading 5"/>
    <w:basedOn w:val="a"/>
    <w:next w:val="a"/>
    <w:link w:val="50"/>
    <w:qFormat/>
    <w:rsid w:val="00A33DB1"/>
    <w:pPr>
      <w:keepNext/>
      <w:jc w:val="center"/>
      <w:outlineLvl w:val="4"/>
    </w:pPr>
    <w:rPr>
      <w:rFonts w:ascii="Times Armenian" w:hAnsi="Times Armenian"/>
      <w:b/>
      <w:sz w:val="28"/>
    </w:rPr>
  </w:style>
  <w:style w:type="paragraph" w:styleId="6">
    <w:name w:val="heading 6"/>
    <w:basedOn w:val="a"/>
    <w:next w:val="a"/>
    <w:link w:val="60"/>
    <w:qFormat/>
    <w:rsid w:val="00A33DB1"/>
    <w:pPr>
      <w:keepNext/>
      <w:ind w:left="-851"/>
      <w:outlineLvl w:val="5"/>
    </w:pPr>
    <w:rPr>
      <w:rFonts w:ascii="Times Armenian" w:hAnsi="Times Armenian"/>
      <w:sz w:val="36"/>
    </w:rPr>
  </w:style>
  <w:style w:type="paragraph" w:styleId="7">
    <w:name w:val="heading 7"/>
    <w:basedOn w:val="a"/>
    <w:next w:val="a"/>
    <w:link w:val="70"/>
    <w:qFormat/>
    <w:rsid w:val="00A33DB1"/>
    <w:pPr>
      <w:keepNext/>
      <w:ind w:left="-851"/>
      <w:outlineLvl w:val="6"/>
    </w:pPr>
    <w:rPr>
      <w:rFonts w:ascii="Times Armenian" w:hAnsi="Times Armenian"/>
      <w:sz w:val="24"/>
    </w:rPr>
  </w:style>
  <w:style w:type="paragraph" w:styleId="8">
    <w:name w:val="heading 8"/>
    <w:basedOn w:val="a"/>
    <w:next w:val="a"/>
    <w:link w:val="80"/>
    <w:qFormat/>
    <w:rsid w:val="00A33DB1"/>
    <w:pPr>
      <w:keepNext/>
      <w:jc w:val="center"/>
      <w:outlineLvl w:val="7"/>
    </w:pPr>
    <w:rPr>
      <w:rFonts w:ascii="Arial Armenian" w:hAnsi="Arial Armenian"/>
      <w:b/>
      <w:sz w:val="24"/>
    </w:rPr>
  </w:style>
  <w:style w:type="paragraph" w:styleId="9">
    <w:name w:val="heading 9"/>
    <w:basedOn w:val="a"/>
    <w:next w:val="a"/>
    <w:link w:val="90"/>
    <w:qFormat/>
    <w:rsid w:val="00A33DB1"/>
    <w:pPr>
      <w:keepNext/>
      <w:jc w:val="center"/>
      <w:outlineLvl w:val="8"/>
    </w:pPr>
    <w:rPr>
      <w:rFonts w:ascii="Baltica" w:hAnsi="Baltica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qFormat/>
    <w:rsid w:val="00A33DB1"/>
    <w:pPr>
      <w:ind w:firstLine="720"/>
    </w:pPr>
    <w:rPr>
      <w:rFonts w:ascii="Arial Armenian" w:hAnsi="Arial Armenian"/>
      <w:i/>
      <w:sz w:val="24"/>
    </w:rPr>
  </w:style>
  <w:style w:type="paragraph" w:styleId="a5">
    <w:name w:val="Body Text"/>
    <w:basedOn w:val="a"/>
    <w:link w:val="a6"/>
    <w:uiPriority w:val="99"/>
    <w:rsid w:val="00A33DB1"/>
    <w:pPr>
      <w:spacing w:line="360" w:lineRule="auto"/>
    </w:pPr>
    <w:rPr>
      <w:rFonts w:ascii="Times Armenian" w:hAnsi="Times Armenian"/>
      <w:sz w:val="28"/>
    </w:rPr>
  </w:style>
  <w:style w:type="character" w:styleId="a7">
    <w:name w:val="Hyperlink"/>
    <w:basedOn w:val="a0"/>
    <w:uiPriority w:val="99"/>
    <w:qFormat/>
    <w:rsid w:val="00A33DB1"/>
    <w:rPr>
      <w:color w:val="0000FF"/>
      <w:u w:val="single"/>
    </w:rPr>
  </w:style>
  <w:style w:type="paragraph" w:styleId="a8">
    <w:name w:val="Block Text"/>
    <w:basedOn w:val="a"/>
    <w:rsid w:val="00A33DB1"/>
    <w:pPr>
      <w:ind w:left="-709" w:right="-694"/>
    </w:pPr>
    <w:rPr>
      <w:rFonts w:ascii="Baltica" w:hAnsi="Baltica"/>
      <w:sz w:val="18"/>
    </w:rPr>
  </w:style>
  <w:style w:type="paragraph" w:styleId="21">
    <w:name w:val="Body Text 2"/>
    <w:basedOn w:val="a"/>
    <w:rsid w:val="00A33DB1"/>
    <w:rPr>
      <w:sz w:val="18"/>
    </w:rPr>
  </w:style>
  <w:style w:type="paragraph" w:styleId="31">
    <w:name w:val="Body Text Indent 3"/>
    <w:basedOn w:val="a"/>
    <w:rsid w:val="00F65C9E"/>
    <w:pPr>
      <w:spacing w:after="120"/>
      <w:ind w:left="283"/>
    </w:pPr>
    <w:rPr>
      <w:sz w:val="16"/>
      <w:szCs w:val="16"/>
    </w:rPr>
  </w:style>
  <w:style w:type="paragraph" w:customStyle="1" w:styleId="Char">
    <w:name w:val="Char"/>
    <w:basedOn w:val="a"/>
    <w:rsid w:val="00F65C9E"/>
    <w:pPr>
      <w:spacing w:after="160" w:line="240" w:lineRule="exact"/>
    </w:pPr>
    <w:rPr>
      <w:rFonts w:ascii="Arial" w:hAnsi="Arial" w:cs="Arial"/>
      <w:lang w:val="en-US" w:eastAsia="en-US"/>
    </w:rPr>
  </w:style>
  <w:style w:type="paragraph" w:styleId="a9">
    <w:name w:val="header"/>
    <w:aliases w:val="h"/>
    <w:basedOn w:val="a"/>
    <w:link w:val="aa"/>
    <w:uiPriority w:val="99"/>
    <w:rsid w:val="00F65C9E"/>
    <w:pPr>
      <w:tabs>
        <w:tab w:val="center" w:pos="4677"/>
        <w:tab w:val="right" w:pos="9355"/>
      </w:tabs>
    </w:pPr>
  </w:style>
  <w:style w:type="paragraph" w:styleId="ab">
    <w:name w:val="footer"/>
    <w:basedOn w:val="a"/>
    <w:link w:val="ac"/>
    <w:uiPriority w:val="99"/>
    <w:rsid w:val="00F65C9E"/>
    <w:pPr>
      <w:tabs>
        <w:tab w:val="center" w:pos="4677"/>
        <w:tab w:val="right" w:pos="9355"/>
      </w:tabs>
    </w:pPr>
  </w:style>
  <w:style w:type="table" w:styleId="ad">
    <w:name w:val="Table Grid"/>
    <w:basedOn w:val="a1"/>
    <w:uiPriority w:val="39"/>
    <w:rsid w:val="008D51E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a"/>
    <w:rsid w:val="000F1BF3"/>
    <w:pPr>
      <w:spacing w:after="160" w:line="240" w:lineRule="exact"/>
    </w:pPr>
    <w:rPr>
      <w:rFonts w:ascii="Arial" w:hAnsi="Arial" w:cs="Arial"/>
      <w:lang w:val="en-US" w:eastAsia="en-US"/>
    </w:rPr>
  </w:style>
  <w:style w:type="character" w:customStyle="1" w:styleId="10">
    <w:name w:val="Заголовок 1 Знак"/>
    <w:basedOn w:val="a0"/>
    <w:link w:val="1"/>
    <w:rsid w:val="001A7186"/>
    <w:rPr>
      <w:rFonts w:ascii="Arial Armenian" w:hAnsi="Arial Armenian"/>
      <w:b/>
      <w:sz w:val="22"/>
      <w:lang w:val="en-GB"/>
    </w:rPr>
  </w:style>
  <w:style w:type="character" w:customStyle="1" w:styleId="20">
    <w:name w:val="Заголовок 2 Знак"/>
    <w:basedOn w:val="a0"/>
    <w:link w:val="2"/>
    <w:rsid w:val="001A7186"/>
    <w:rPr>
      <w:rFonts w:ascii="Baltica" w:hAnsi="Baltica"/>
      <w:b/>
      <w:lang w:val="en-GB"/>
    </w:rPr>
  </w:style>
  <w:style w:type="character" w:customStyle="1" w:styleId="40">
    <w:name w:val="Заголовок 4 Знак"/>
    <w:basedOn w:val="a0"/>
    <w:link w:val="4"/>
    <w:rsid w:val="001A7186"/>
    <w:rPr>
      <w:rFonts w:ascii="Arial Armenian" w:hAnsi="Arial Armenian"/>
      <w:b/>
      <w:sz w:val="23"/>
      <w:lang w:val="en-GB"/>
    </w:rPr>
  </w:style>
  <w:style w:type="character" w:customStyle="1" w:styleId="80">
    <w:name w:val="Заголовок 8 Знак"/>
    <w:basedOn w:val="a0"/>
    <w:link w:val="8"/>
    <w:rsid w:val="001A7186"/>
    <w:rPr>
      <w:rFonts w:ascii="Arial Armenian" w:hAnsi="Arial Armenian"/>
      <w:b/>
      <w:sz w:val="24"/>
      <w:lang w:val="en-GB"/>
    </w:rPr>
  </w:style>
  <w:style w:type="character" w:customStyle="1" w:styleId="CharChar3">
    <w:name w:val="Char Char3"/>
    <w:basedOn w:val="a0"/>
    <w:locked/>
    <w:rsid w:val="00E87E5D"/>
    <w:rPr>
      <w:rFonts w:ascii="Arial Armenian" w:hAnsi="Arial Armenian"/>
      <w:b/>
      <w:sz w:val="22"/>
      <w:lang w:val="en-GB" w:eastAsia="ru-RU" w:bidi="ar-SA"/>
    </w:rPr>
  </w:style>
  <w:style w:type="character" w:customStyle="1" w:styleId="CharChar1">
    <w:name w:val="Char Char1"/>
    <w:basedOn w:val="a0"/>
    <w:locked/>
    <w:rsid w:val="00E87E5D"/>
    <w:rPr>
      <w:rFonts w:ascii="Arial Armenian" w:hAnsi="Arial Armenian"/>
      <w:b/>
      <w:sz w:val="23"/>
      <w:lang w:val="en-GB" w:eastAsia="ru-RU" w:bidi="ar-SA"/>
    </w:rPr>
  </w:style>
  <w:style w:type="paragraph" w:styleId="22">
    <w:name w:val="Body Text Indent 2"/>
    <w:basedOn w:val="a"/>
    <w:rsid w:val="00450B2C"/>
    <w:pPr>
      <w:spacing w:after="120" w:line="480" w:lineRule="auto"/>
      <w:ind w:left="283"/>
    </w:pPr>
  </w:style>
  <w:style w:type="paragraph" w:customStyle="1" w:styleId="CharCharCharCharCharCharCharCharCharCharCharChar">
    <w:name w:val="Char Char Char Char Char Char Char Char Char Char Char Char"/>
    <w:basedOn w:val="a"/>
    <w:rsid w:val="00FC509B"/>
    <w:pPr>
      <w:spacing w:after="160" w:line="240" w:lineRule="exact"/>
    </w:pPr>
    <w:rPr>
      <w:rFonts w:ascii="Arial" w:hAnsi="Arial" w:cs="Arial"/>
      <w:lang w:val="en-US" w:eastAsia="en-US"/>
    </w:rPr>
  </w:style>
  <w:style w:type="paragraph" w:styleId="ae">
    <w:name w:val="Balloon Text"/>
    <w:basedOn w:val="a"/>
    <w:link w:val="af"/>
    <w:rsid w:val="0055482F"/>
    <w:rPr>
      <w:rFonts w:ascii="Tahoma" w:hAnsi="Tahoma" w:cs="Tahoma"/>
      <w:sz w:val="16"/>
      <w:szCs w:val="16"/>
    </w:rPr>
  </w:style>
  <w:style w:type="character" w:customStyle="1" w:styleId="aa">
    <w:name w:val="Верхний колонтитул Знак"/>
    <w:aliases w:val="h Знак"/>
    <w:basedOn w:val="a0"/>
    <w:link w:val="a9"/>
    <w:uiPriority w:val="99"/>
    <w:rsid w:val="00347AB4"/>
    <w:rPr>
      <w:lang w:val="en-GB"/>
    </w:rPr>
  </w:style>
  <w:style w:type="character" w:styleId="af0">
    <w:name w:val="Strong"/>
    <w:basedOn w:val="a0"/>
    <w:qFormat/>
    <w:rsid w:val="00980950"/>
    <w:rPr>
      <w:b/>
      <w:bCs/>
    </w:rPr>
  </w:style>
  <w:style w:type="character" w:styleId="af1">
    <w:name w:val="Emphasis"/>
    <w:basedOn w:val="a0"/>
    <w:qFormat/>
    <w:rsid w:val="00F44D1F"/>
    <w:rPr>
      <w:i/>
      <w:iCs/>
    </w:rPr>
  </w:style>
  <w:style w:type="paragraph" w:styleId="af2">
    <w:name w:val="List Paragraph"/>
    <w:aliases w:val="Akapit z listą BS,List Paragraph 1,List_Paragraph,Multilevel para_II"/>
    <w:basedOn w:val="a"/>
    <w:link w:val="af3"/>
    <w:uiPriority w:val="34"/>
    <w:qFormat/>
    <w:rsid w:val="00685147"/>
    <w:pPr>
      <w:ind w:left="720"/>
      <w:contextualSpacing/>
    </w:pPr>
  </w:style>
  <w:style w:type="paragraph" w:customStyle="1" w:styleId="Default">
    <w:name w:val="Default"/>
    <w:rsid w:val="00685147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Arial Unicode MS" w:hAnsi="Helvetica" w:cs="Arial Unicode MS"/>
      <w:color w:val="000000"/>
      <w:sz w:val="22"/>
      <w:szCs w:val="22"/>
      <w:bdr w:val="nil"/>
      <w:lang w:val="it-IT" w:eastAsia="en-GB"/>
    </w:rPr>
  </w:style>
  <w:style w:type="paragraph" w:styleId="af4">
    <w:name w:val="annotation text"/>
    <w:basedOn w:val="a"/>
    <w:link w:val="af5"/>
    <w:unhideWhenUsed/>
    <w:rsid w:val="0037515A"/>
    <w:pPr>
      <w:pBdr>
        <w:top w:val="nil"/>
        <w:left w:val="nil"/>
        <w:bottom w:val="nil"/>
        <w:right w:val="nil"/>
        <w:between w:val="nil"/>
        <w:bar w:val="nil"/>
      </w:pBdr>
    </w:pPr>
    <w:rPr>
      <w:rFonts w:eastAsia="Arial Unicode MS"/>
      <w:bdr w:val="nil"/>
      <w:lang w:val="en-US" w:eastAsia="en-US"/>
    </w:rPr>
  </w:style>
  <w:style w:type="character" w:customStyle="1" w:styleId="af5">
    <w:name w:val="Текст примечания Знак"/>
    <w:basedOn w:val="a0"/>
    <w:link w:val="af4"/>
    <w:rsid w:val="0037515A"/>
    <w:rPr>
      <w:rFonts w:eastAsia="Arial Unicode MS"/>
      <w:bdr w:val="nil"/>
      <w:lang w:val="en-US" w:eastAsia="en-US"/>
    </w:rPr>
  </w:style>
  <w:style w:type="character" w:styleId="af6">
    <w:name w:val="annotation reference"/>
    <w:basedOn w:val="a0"/>
    <w:unhideWhenUsed/>
    <w:rsid w:val="0037515A"/>
    <w:rPr>
      <w:sz w:val="16"/>
      <w:szCs w:val="16"/>
    </w:rPr>
  </w:style>
  <w:style w:type="paragraph" w:styleId="af7">
    <w:name w:val="Normal (Web)"/>
    <w:aliases w:val="Обычный (Web)1,Обычный (веб) Знак Знак,Знак Знак Знак Знак,Знак Знак1,Обычный (веб) Знак Знак Знак,Знак Знак Знак1 Знак Знак Знак Знак Знак,Знак1"/>
    <w:basedOn w:val="a"/>
    <w:link w:val="af8"/>
    <w:uiPriority w:val="99"/>
    <w:unhideWhenUsed/>
    <w:qFormat/>
    <w:rsid w:val="004548AB"/>
    <w:pPr>
      <w:spacing w:before="100" w:beforeAutospacing="1" w:after="100" w:afterAutospacing="1"/>
    </w:pPr>
    <w:rPr>
      <w:sz w:val="24"/>
      <w:szCs w:val="24"/>
      <w:lang w:val="ru-RU"/>
    </w:rPr>
  </w:style>
  <w:style w:type="paragraph" w:styleId="af9">
    <w:name w:val="annotation subject"/>
    <w:basedOn w:val="af4"/>
    <w:next w:val="af4"/>
    <w:link w:val="afa"/>
    <w:unhideWhenUsed/>
    <w:rsid w:val="0012650F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eastAsia="Times New Roman"/>
      <w:b/>
      <w:bCs/>
      <w:bdr w:val="none" w:sz="0" w:space="0" w:color="auto"/>
      <w:lang w:val="en-GB" w:eastAsia="ru-RU"/>
    </w:rPr>
  </w:style>
  <w:style w:type="character" w:customStyle="1" w:styleId="afa">
    <w:name w:val="Тема примечания Знак"/>
    <w:basedOn w:val="af5"/>
    <w:link w:val="af9"/>
    <w:rsid w:val="0012650F"/>
    <w:rPr>
      <w:rFonts w:eastAsia="Arial Unicode MS"/>
      <w:b/>
      <w:bCs/>
      <w:bdr w:val="nil"/>
      <w:lang w:val="en-GB" w:eastAsia="en-US"/>
    </w:rPr>
  </w:style>
  <w:style w:type="character" w:customStyle="1" w:styleId="af3">
    <w:name w:val="Абзац списка Знак"/>
    <w:aliases w:val="Akapit z listą BS Знак,List Paragraph 1 Знак,List_Paragraph Знак,Multilevel para_II Знак"/>
    <w:link w:val="af2"/>
    <w:uiPriority w:val="34"/>
    <w:locked/>
    <w:rsid w:val="0012650F"/>
    <w:rPr>
      <w:lang w:val="en-GB"/>
    </w:rPr>
  </w:style>
  <w:style w:type="paragraph" w:customStyle="1" w:styleId="11">
    <w:name w:val="Обычный1"/>
    <w:rsid w:val="00BF039B"/>
    <w:rPr>
      <w:sz w:val="24"/>
      <w:szCs w:val="24"/>
    </w:rPr>
  </w:style>
  <w:style w:type="character" w:customStyle="1" w:styleId="30">
    <w:name w:val="Заголовок 3 Знак"/>
    <w:basedOn w:val="a0"/>
    <w:link w:val="3"/>
    <w:rsid w:val="00031880"/>
    <w:rPr>
      <w:rFonts w:ascii="Times Armenian" w:hAnsi="Times Armenian"/>
      <w:sz w:val="30"/>
      <w:lang w:val="en-GB"/>
    </w:rPr>
  </w:style>
  <w:style w:type="character" w:customStyle="1" w:styleId="50">
    <w:name w:val="Заголовок 5 Знак"/>
    <w:basedOn w:val="a0"/>
    <w:link w:val="5"/>
    <w:rsid w:val="00031880"/>
    <w:rPr>
      <w:rFonts w:ascii="Times Armenian" w:hAnsi="Times Armenian"/>
      <w:b/>
      <w:sz w:val="28"/>
      <w:lang w:val="en-GB"/>
    </w:rPr>
  </w:style>
  <w:style w:type="character" w:customStyle="1" w:styleId="60">
    <w:name w:val="Заголовок 6 Знак"/>
    <w:basedOn w:val="a0"/>
    <w:link w:val="6"/>
    <w:rsid w:val="00031880"/>
    <w:rPr>
      <w:rFonts w:ascii="Times Armenian" w:hAnsi="Times Armenian"/>
      <w:sz w:val="36"/>
      <w:lang w:val="en-GB"/>
    </w:rPr>
  </w:style>
  <w:style w:type="character" w:customStyle="1" w:styleId="70">
    <w:name w:val="Заголовок 7 Знак"/>
    <w:basedOn w:val="a0"/>
    <w:link w:val="7"/>
    <w:rsid w:val="00031880"/>
    <w:rPr>
      <w:rFonts w:ascii="Times Armenian" w:hAnsi="Times Armenian"/>
      <w:sz w:val="24"/>
      <w:lang w:val="en-GB"/>
    </w:rPr>
  </w:style>
  <w:style w:type="character" w:customStyle="1" w:styleId="90">
    <w:name w:val="Заголовок 9 Знак"/>
    <w:basedOn w:val="a0"/>
    <w:link w:val="9"/>
    <w:rsid w:val="00031880"/>
    <w:rPr>
      <w:rFonts w:ascii="Baltica" w:hAnsi="Baltica"/>
      <w:sz w:val="24"/>
      <w:lang w:val="en-GB"/>
    </w:rPr>
  </w:style>
  <w:style w:type="character" w:customStyle="1" w:styleId="a4">
    <w:name w:val="Основной текст с отступом Знак"/>
    <w:basedOn w:val="a0"/>
    <w:link w:val="a3"/>
    <w:rsid w:val="00031880"/>
    <w:rPr>
      <w:rFonts w:ascii="Arial Armenian" w:hAnsi="Arial Armenian"/>
      <w:i/>
      <w:sz w:val="24"/>
      <w:lang w:val="en-GB"/>
    </w:rPr>
  </w:style>
  <w:style w:type="character" w:customStyle="1" w:styleId="a6">
    <w:name w:val="Основной текст Знак"/>
    <w:basedOn w:val="a0"/>
    <w:link w:val="a5"/>
    <w:uiPriority w:val="99"/>
    <w:rsid w:val="00031880"/>
    <w:rPr>
      <w:rFonts w:ascii="Times Armenian" w:hAnsi="Times Armenian"/>
      <w:sz w:val="28"/>
      <w:lang w:val="en-GB"/>
    </w:rPr>
  </w:style>
  <w:style w:type="character" w:customStyle="1" w:styleId="ac">
    <w:name w:val="Нижний колонтитул Знак"/>
    <w:basedOn w:val="a0"/>
    <w:link w:val="ab"/>
    <w:uiPriority w:val="99"/>
    <w:rsid w:val="00031880"/>
    <w:rPr>
      <w:lang w:val="en-GB"/>
    </w:rPr>
  </w:style>
  <w:style w:type="character" w:customStyle="1" w:styleId="af">
    <w:name w:val="Текст выноски Знак"/>
    <w:basedOn w:val="a0"/>
    <w:link w:val="ae"/>
    <w:rsid w:val="00031880"/>
    <w:rPr>
      <w:rFonts w:ascii="Tahoma" w:hAnsi="Tahoma" w:cs="Tahoma"/>
      <w:sz w:val="16"/>
      <w:szCs w:val="16"/>
      <w:lang w:val="en-GB"/>
    </w:rPr>
  </w:style>
  <w:style w:type="character" w:customStyle="1" w:styleId="af8">
    <w:name w:val="Обычный (веб) Знак"/>
    <w:aliases w:val="Обычный (Web)1 Знак,Обычный (веб) Знак Знак Знак1,Знак Знак Знак Знак Знак,Знак Знак1 Знак,Обычный (веб) Знак Знак Знак Знак,Знак Знак Знак1 Знак Знак Знак Знак Знак Знак,Знак1 Знак"/>
    <w:link w:val="af7"/>
    <w:uiPriority w:val="99"/>
    <w:locked/>
    <w:rsid w:val="00031880"/>
    <w:rPr>
      <w:sz w:val="24"/>
      <w:szCs w:val="24"/>
    </w:rPr>
  </w:style>
  <w:style w:type="character" w:customStyle="1" w:styleId="apple-converted-space">
    <w:name w:val="apple-converted-space"/>
    <w:basedOn w:val="a0"/>
    <w:rsid w:val="00031880"/>
  </w:style>
  <w:style w:type="paragraph" w:customStyle="1" w:styleId="jc">
    <w:name w:val="jc"/>
    <w:basedOn w:val="a"/>
    <w:rsid w:val="00031880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character" w:customStyle="1" w:styleId="nozo-servicephone-box">
    <w:name w:val="nozo-service__phone-box"/>
    <w:basedOn w:val="a0"/>
    <w:rsid w:val="00031880"/>
  </w:style>
  <w:style w:type="character" w:customStyle="1" w:styleId="nozo-servicephone-descr">
    <w:name w:val="nozo-service__phone-descr"/>
    <w:basedOn w:val="a0"/>
    <w:rsid w:val="00031880"/>
  </w:style>
  <w:style w:type="paragraph" w:styleId="HTML">
    <w:name w:val="HTML Preformatted"/>
    <w:basedOn w:val="a"/>
    <w:link w:val="HTML0"/>
    <w:uiPriority w:val="99"/>
    <w:semiHidden/>
    <w:unhideWhenUsed/>
    <w:rsid w:val="0003188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lang w:val="en-US" w:eastAsia="en-US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031880"/>
    <w:rPr>
      <w:rFonts w:ascii="Courier New" w:hAnsi="Courier New" w:cs="Courier New"/>
      <w:lang w:val="en-US" w:eastAsia="en-US"/>
    </w:rPr>
  </w:style>
  <w:style w:type="character" w:customStyle="1" w:styleId="fontsize30px">
    <w:name w:val="fontsize30px"/>
    <w:basedOn w:val="a0"/>
    <w:rsid w:val="00031880"/>
  </w:style>
  <w:style w:type="character" w:customStyle="1" w:styleId="c4">
    <w:name w:val="c4"/>
    <w:basedOn w:val="a0"/>
    <w:rsid w:val="00031880"/>
  </w:style>
  <w:style w:type="paragraph" w:customStyle="1" w:styleId="c9">
    <w:name w:val="c9"/>
    <w:basedOn w:val="a"/>
    <w:rsid w:val="00031880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character" w:customStyle="1" w:styleId="c12">
    <w:name w:val="c12"/>
    <w:basedOn w:val="a0"/>
    <w:rsid w:val="00031880"/>
  </w:style>
  <w:style w:type="character" w:customStyle="1" w:styleId="apple-style-span">
    <w:name w:val="apple-style-span"/>
    <w:basedOn w:val="a0"/>
    <w:rsid w:val="00031880"/>
  </w:style>
  <w:style w:type="paragraph" w:customStyle="1" w:styleId="aa0">
    <w:name w:val="aa"/>
    <w:basedOn w:val="a"/>
    <w:uiPriority w:val="99"/>
    <w:rsid w:val="00031880"/>
    <w:pPr>
      <w:spacing w:line="360" w:lineRule="auto"/>
      <w:ind w:firstLine="567"/>
      <w:jc w:val="both"/>
    </w:pPr>
    <w:rPr>
      <w:rFonts w:ascii="Arial Armenian" w:hAnsi="Arial Armenian"/>
      <w:sz w:val="24"/>
      <w:lang w:val="en-US"/>
    </w:rPr>
  </w:style>
  <w:style w:type="paragraph" w:styleId="afb">
    <w:name w:val="No Spacing"/>
    <w:uiPriority w:val="1"/>
    <w:qFormat/>
    <w:rsid w:val="00031880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stanzaline">
    <w:name w:val="stanzaline"/>
    <w:basedOn w:val="a"/>
    <w:rsid w:val="00031880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character" w:customStyle="1" w:styleId="invizibl">
    <w:name w:val="invizibl"/>
    <w:basedOn w:val="a0"/>
    <w:rsid w:val="00031880"/>
  </w:style>
  <w:style w:type="character" w:customStyle="1" w:styleId="c1">
    <w:name w:val="c1"/>
    <w:basedOn w:val="a0"/>
    <w:rsid w:val="00031880"/>
  </w:style>
  <w:style w:type="paragraph" w:customStyle="1" w:styleId="c2">
    <w:name w:val="c2"/>
    <w:basedOn w:val="a"/>
    <w:rsid w:val="00031880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paragraph" w:customStyle="1" w:styleId="NoSpacing2">
    <w:name w:val="No Spacing2"/>
    <w:qFormat/>
    <w:rsid w:val="00031880"/>
    <w:rPr>
      <w:rFonts w:ascii="Calibri" w:hAnsi="Calibri"/>
      <w:sz w:val="22"/>
      <w:szCs w:val="22"/>
      <w:lang w:val="hy-AM" w:eastAsia="hy-AM"/>
    </w:rPr>
  </w:style>
  <w:style w:type="paragraph" w:customStyle="1" w:styleId="ListParagraph2">
    <w:name w:val="List Paragraph2"/>
    <w:basedOn w:val="a"/>
    <w:qFormat/>
    <w:rsid w:val="000318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US" w:eastAsia="en-US"/>
    </w:rPr>
  </w:style>
  <w:style w:type="paragraph" w:customStyle="1" w:styleId="NoSpacing1">
    <w:name w:val="No Spacing1"/>
    <w:qFormat/>
    <w:rsid w:val="00031880"/>
    <w:rPr>
      <w:rFonts w:ascii="Calibri" w:eastAsia="Calibri" w:hAnsi="Calibri"/>
      <w:noProof/>
      <w:sz w:val="22"/>
      <w:szCs w:val="22"/>
      <w:lang w:eastAsia="en-US"/>
    </w:rPr>
  </w:style>
  <w:style w:type="paragraph" w:customStyle="1" w:styleId="ListParagraph1">
    <w:name w:val="List Paragraph1"/>
    <w:basedOn w:val="a"/>
    <w:qFormat/>
    <w:rsid w:val="000318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ru-RU" w:eastAsia="en-US"/>
    </w:rPr>
  </w:style>
  <w:style w:type="paragraph" w:customStyle="1" w:styleId="TOCHeading1">
    <w:name w:val="TOC Heading1"/>
    <w:basedOn w:val="1"/>
    <w:next w:val="a"/>
    <w:qFormat/>
    <w:rsid w:val="00031880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z w:val="28"/>
      <w:szCs w:val="28"/>
      <w:lang w:val="en-US" w:eastAsia="en-US"/>
    </w:rPr>
  </w:style>
  <w:style w:type="paragraph" w:styleId="afc">
    <w:name w:val="caption"/>
    <w:basedOn w:val="a"/>
    <w:next w:val="a"/>
    <w:qFormat/>
    <w:rsid w:val="00031880"/>
    <w:pPr>
      <w:spacing w:after="200" w:line="276" w:lineRule="auto"/>
    </w:pPr>
    <w:rPr>
      <w:rFonts w:ascii="Calibri" w:eastAsia="Calibri" w:hAnsi="Calibri"/>
      <w:b/>
      <w:bCs/>
      <w:lang w:val="ru-RU" w:eastAsia="en-US"/>
    </w:rPr>
  </w:style>
  <w:style w:type="paragraph" w:styleId="afd">
    <w:name w:val="Title"/>
    <w:basedOn w:val="a"/>
    <w:link w:val="afe"/>
    <w:qFormat/>
    <w:rsid w:val="00031880"/>
    <w:pPr>
      <w:jc w:val="center"/>
    </w:pPr>
    <w:rPr>
      <w:sz w:val="28"/>
      <w:lang w:val="ru-RU"/>
    </w:rPr>
  </w:style>
  <w:style w:type="character" w:customStyle="1" w:styleId="afe">
    <w:name w:val="Название Знак"/>
    <w:basedOn w:val="a0"/>
    <w:link w:val="afd"/>
    <w:rsid w:val="00031880"/>
    <w:rPr>
      <w:sz w:val="28"/>
    </w:rPr>
  </w:style>
  <w:style w:type="paragraph" w:styleId="aff">
    <w:name w:val="Subtitle"/>
    <w:basedOn w:val="a"/>
    <w:link w:val="aff0"/>
    <w:qFormat/>
    <w:rsid w:val="00031880"/>
    <w:pPr>
      <w:spacing w:line="360" w:lineRule="auto"/>
      <w:jc w:val="both"/>
    </w:pPr>
    <w:rPr>
      <w:sz w:val="24"/>
      <w:lang w:val="en-US" w:eastAsia="en-US"/>
    </w:rPr>
  </w:style>
  <w:style w:type="character" w:customStyle="1" w:styleId="aff0">
    <w:name w:val="Подзаголовок Знак"/>
    <w:basedOn w:val="a0"/>
    <w:link w:val="aff"/>
    <w:rsid w:val="00031880"/>
    <w:rPr>
      <w:sz w:val="24"/>
      <w:lang w:val="en-US" w:eastAsia="en-US"/>
    </w:rPr>
  </w:style>
  <w:style w:type="paragraph" w:customStyle="1" w:styleId="center">
    <w:name w:val="center"/>
    <w:basedOn w:val="a"/>
    <w:rsid w:val="00031880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character" w:customStyle="1" w:styleId="smcap">
    <w:name w:val="smcap"/>
    <w:basedOn w:val="a0"/>
    <w:rsid w:val="00031880"/>
  </w:style>
  <w:style w:type="paragraph" w:customStyle="1" w:styleId="style1">
    <w:name w:val="style1"/>
    <w:basedOn w:val="a"/>
    <w:uiPriority w:val="99"/>
    <w:rsid w:val="00031880"/>
    <w:pPr>
      <w:spacing w:before="100" w:beforeAutospacing="1" w:after="100" w:afterAutospacing="1"/>
    </w:pPr>
    <w:rPr>
      <w:sz w:val="24"/>
      <w:szCs w:val="24"/>
      <w:lang w:val="ru-RU"/>
    </w:rPr>
  </w:style>
  <w:style w:type="character" w:customStyle="1" w:styleId="style25">
    <w:name w:val="style25"/>
    <w:uiPriority w:val="99"/>
    <w:rsid w:val="00031880"/>
  </w:style>
  <w:style w:type="character" w:customStyle="1" w:styleId="style11">
    <w:name w:val="style11"/>
    <w:uiPriority w:val="99"/>
    <w:rsid w:val="00031880"/>
  </w:style>
  <w:style w:type="character" w:customStyle="1" w:styleId="Heading1Char">
    <w:name w:val="Heading 1 Char"/>
    <w:rsid w:val="00031880"/>
    <w:rPr>
      <w:rFonts w:ascii="Arial Armenian" w:hAnsi="Arial Armenian" w:hint="default"/>
      <w:i/>
      <w:iCs/>
      <w:w w:val="100"/>
      <w:position w:val="-1"/>
      <w:sz w:val="24"/>
      <w:szCs w:val="24"/>
      <w:effect w:val="none"/>
      <w:vertAlign w:val="baseline"/>
      <w:cs w:val="0"/>
      <w:em w:val="none"/>
      <w:lang w:val="en-US" w:eastAsia="en-US" w:bidi="ar-SA"/>
    </w:rPr>
  </w:style>
  <w:style w:type="character" w:styleId="aff1">
    <w:name w:val="page number"/>
    <w:rsid w:val="00031880"/>
    <w:rPr>
      <w:w w:val="100"/>
      <w:position w:val="-1"/>
      <w:effect w:val="none"/>
      <w:vertAlign w:val="baseline"/>
      <w:cs w:val="0"/>
      <w:em w:val="none"/>
    </w:rPr>
  </w:style>
  <w:style w:type="character" w:customStyle="1" w:styleId="BalloonTextChar">
    <w:name w:val="Balloon Text Char"/>
    <w:rsid w:val="00031880"/>
    <w:rPr>
      <w:rFonts w:ascii="Tahoma" w:hAnsi="Tahoma" w:cs="Tahoma"/>
      <w:w w:val="100"/>
      <w:kern w:val="28"/>
      <w:position w:val="-1"/>
      <w:sz w:val="16"/>
      <w:szCs w:val="16"/>
      <w:effect w:val="none"/>
      <w:vertAlign w:val="baseline"/>
      <w:cs w:val="0"/>
      <w:em w:val="none"/>
      <w:lang w:val="hy-AM"/>
    </w:rPr>
  </w:style>
  <w:style w:type="character" w:customStyle="1" w:styleId="CommentTextChar">
    <w:name w:val="Comment Text Char"/>
    <w:rsid w:val="00031880"/>
    <w:rPr>
      <w:rFonts w:ascii="Times Armenian" w:hAnsi="Times Armenian"/>
      <w:w w:val="100"/>
      <w:kern w:val="28"/>
      <w:position w:val="-1"/>
      <w:effect w:val="none"/>
      <w:vertAlign w:val="baseline"/>
      <w:cs w:val="0"/>
      <w:em w:val="none"/>
      <w:lang w:val="hy-AM"/>
    </w:rPr>
  </w:style>
  <w:style w:type="character" w:customStyle="1" w:styleId="CommentSubjectChar">
    <w:name w:val="Comment Subject Char"/>
    <w:rsid w:val="00031880"/>
    <w:rPr>
      <w:rFonts w:ascii="Times Armenian" w:hAnsi="Times Armenian"/>
      <w:b/>
      <w:bCs/>
      <w:w w:val="100"/>
      <w:kern w:val="28"/>
      <w:position w:val="-1"/>
      <w:effect w:val="none"/>
      <w:vertAlign w:val="baseline"/>
      <w:cs w:val="0"/>
      <w:em w:val="none"/>
      <w:lang w:val="hy-AM"/>
    </w:rPr>
  </w:style>
  <w:style w:type="paragraph" w:customStyle="1" w:styleId="Style17">
    <w:name w:val="Style17"/>
    <w:basedOn w:val="a"/>
    <w:rsid w:val="00031880"/>
    <w:pPr>
      <w:widowControl w:val="0"/>
      <w:suppressAutoHyphens/>
      <w:autoSpaceDE w:val="0"/>
      <w:autoSpaceDN w:val="0"/>
      <w:adjustRightInd w:val="0"/>
      <w:spacing w:line="254" w:lineRule="atLeast"/>
      <w:ind w:leftChars="-1" w:left="-1" w:hangingChars="1" w:hanging="1"/>
      <w:jc w:val="both"/>
      <w:textDirection w:val="btLr"/>
      <w:textAlignment w:val="top"/>
      <w:outlineLvl w:val="0"/>
    </w:pPr>
    <w:rPr>
      <w:rFonts w:ascii="Impact" w:eastAsia="Times" w:hAnsi="Impact" w:cs="Times"/>
      <w:position w:val="-1"/>
      <w:sz w:val="24"/>
      <w:szCs w:val="24"/>
      <w:lang w:val="ru-RU"/>
    </w:rPr>
  </w:style>
  <w:style w:type="character" w:customStyle="1" w:styleId="FontStyle44">
    <w:name w:val="Font Style44"/>
    <w:rsid w:val="00031880"/>
    <w:rPr>
      <w:rFonts w:ascii="Microsoft Sans Serif" w:hAnsi="Microsoft Sans Serif" w:cs="Microsoft Sans Serif" w:hint="default"/>
      <w:w w:val="100"/>
      <w:position w:val="-1"/>
      <w:sz w:val="18"/>
      <w:szCs w:val="18"/>
      <w:effect w:val="none"/>
      <w:vertAlign w:val="baseline"/>
      <w:cs w:val="0"/>
      <w:em w:val="none"/>
    </w:rPr>
  </w:style>
  <w:style w:type="character" w:customStyle="1" w:styleId="BodyTextIndentChar">
    <w:name w:val="Body Text Indent Char"/>
    <w:rsid w:val="00031880"/>
    <w:rPr>
      <w:w w:val="100"/>
      <w:position w:val="-1"/>
      <w:effect w:val="none"/>
      <w:vertAlign w:val="baseline"/>
      <w:cs w:val="0"/>
      <w:em w:val="none"/>
      <w:lang w:val="ru-RU" w:eastAsia="en-US"/>
    </w:rPr>
  </w:style>
  <w:style w:type="paragraph" w:styleId="aff2">
    <w:name w:val="footnote text"/>
    <w:basedOn w:val="a"/>
    <w:link w:val="aff3"/>
    <w:rsid w:val="00031880"/>
    <w:pPr>
      <w:suppressAutoHyphens/>
      <w:spacing w:line="1" w:lineRule="atLeast"/>
      <w:ind w:leftChars="-1" w:left="-1" w:hangingChars="1" w:hanging="1"/>
      <w:textDirection w:val="btLr"/>
      <w:textAlignment w:val="top"/>
      <w:outlineLvl w:val="0"/>
    </w:pPr>
    <w:rPr>
      <w:rFonts w:ascii="Times Armenian" w:eastAsia="Times" w:hAnsi="Times Armenian" w:cs="Times"/>
      <w:kern w:val="28"/>
      <w:position w:val="-1"/>
      <w:szCs w:val="24"/>
      <w:lang w:val="hy-AM" w:eastAsia="en-US"/>
    </w:rPr>
  </w:style>
  <w:style w:type="character" w:customStyle="1" w:styleId="aff3">
    <w:name w:val="Текст сноски Знак"/>
    <w:basedOn w:val="a0"/>
    <w:link w:val="aff2"/>
    <w:rsid w:val="00031880"/>
    <w:rPr>
      <w:rFonts w:ascii="Times Armenian" w:eastAsia="Times" w:hAnsi="Times Armenian" w:cs="Times"/>
      <w:kern w:val="28"/>
      <w:position w:val="-1"/>
      <w:szCs w:val="24"/>
      <w:lang w:val="hy-AM" w:eastAsia="en-US"/>
    </w:rPr>
  </w:style>
  <w:style w:type="character" w:customStyle="1" w:styleId="FootnoteTextChar">
    <w:name w:val="Footnote Text Char"/>
    <w:rsid w:val="00031880"/>
    <w:rPr>
      <w:rFonts w:ascii="Times Armenian" w:hAnsi="Times Armenian"/>
      <w:w w:val="100"/>
      <w:kern w:val="28"/>
      <w:position w:val="-1"/>
      <w:effect w:val="none"/>
      <w:vertAlign w:val="baseline"/>
      <w:cs w:val="0"/>
      <w:em w:val="none"/>
      <w:lang w:eastAsia="en-US"/>
    </w:rPr>
  </w:style>
  <w:style w:type="character" w:styleId="aff4">
    <w:name w:val="footnote reference"/>
    <w:rsid w:val="00031880"/>
    <w:rPr>
      <w:w w:val="100"/>
      <w:position w:val="-1"/>
      <w:effect w:val="none"/>
      <w:vertAlign w:val="superscript"/>
      <w:cs w:val="0"/>
      <w:em w:val="none"/>
    </w:rPr>
  </w:style>
  <w:style w:type="character" w:customStyle="1" w:styleId="ListParagraphChar">
    <w:name w:val="List Paragraph Char"/>
    <w:rsid w:val="00031880"/>
    <w:rPr>
      <w:rFonts w:ascii="Arial" w:eastAsia="Arial" w:hAnsi="Arial"/>
      <w:w w:val="100"/>
      <w:position w:val="-1"/>
      <w:sz w:val="22"/>
      <w:szCs w:val="22"/>
      <w:effect w:val="none"/>
      <w:vertAlign w:val="baseline"/>
      <w:cs w:val="0"/>
      <w:em w:val="none"/>
      <w:lang w:eastAsia="en-US"/>
    </w:rPr>
  </w:style>
  <w:style w:type="character" w:customStyle="1" w:styleId="HeaderChar">
    <w:name w:val="Header Char"/>
    <w:rsid w:val="00031880"/>
    <w:rPr>
      <w:rFonts w:ascii="Times Armenian" w:hAnsi="Times Armenian"/>
      <w:w w:val="100"/>
      <w:kern w:val="28"/>
      <w:position w:val="-1"/>
      <w:sz w:val="24"/>
      <w:effect w:val="none"/>
      <w:vertAlign w:val="baseline"/>
      <w:cs w:val="0"/>
      <w:em w:val="none"/>
      <w:lang w:eastAsia="en-US"/>
    </w:rPr>
  </w:style>
  <w:style w:type="character" w:customStyle="1" w:styleId="FooterChar">
    <w:name w:val="Footer Char"/>
    <w:rsid w:val="00031880"/>
    <w:rPr>
      <w:w w:val="100"/>
      <w:position w:val="-1"/>
      <w:sz w:val="24"/>
      <w:szCs w:val="24"/>
      <w:effect w:val="none"/>
      <w:vertAlign w:val="baseline"/>
      <w:cs w:val="0"/>
      <w:em w:val="none"/>
      <w:lang w:val="en-US" w:eastAsia="en-US"/>
    </w:rPr>
  </w:style>
  <w:style w:type="character" w:customStyle="1" w:styleId="Heading2Char">
    <w:name w:val="Heading 2 Char"/>
    <w:rsid w:val="00031880"/>
    <w:rPr>
      <w:rFonts w:ascii="Arial" w:eastAsia="Arial" w:hAnsi="Arial" w:cs="Arial"/>
      <w:w w:val="100"/>
      <w:position w:val="-1"/>
      <w:sz w:val="32"/>
      <w:szCs w:val="32"/>
      <w:effect w:val="none"/>
      <w:vertAlign w:val="baseline"/>
      <w:cs w:val="0"/>
      <w:em w:val="none"/>
    </w:rPr>
  </w:style>
  <w:style w:type="character" w:customStyle="1" w:styleId="Heading3Char">
    <w:name w:val="Heading 3 Char"/>
    <w:rsid w:val="00031880"/>
    <w:rPr>
      <w:rFonts w:ascii="Arial" w:eastAsia="Arial" w:hAnsi="Arial" w:cs="Arial"/>
      <w:color w:val="434343"/>
      <w:w w:val="100"/>
      <w:position w:val="-1"/>
      <w:sz w:val="28"/>
      <w:szCs w:val="28"/>
      <w:effect w:val="none"/>
      <w:vertAlign w:val="baseline"/>
      <w:cs w:val="0"/>
      <w:em w:val="none"/>
    </w:rPr>
  </w:style>
  <w:style w:type="character" w:customStyle="1" w:styleId="Heading4Char">
    <w:name w:val="Heading 4 Char"/>
    <w:rsid w:val="00031880"/>
    <w:rPr>
      <w:rFonts w:ascii="Arial" w:eastAsia="Arial" w:hAnsi="Arial" w:cs="Arial"/>
      <w:color w:val="666666"/>
      <w:w w:val="100"/>
      <w:position w:val="-1"/>
      <w:sz w:val="24"/>
      <w:szCs w:val="24"/>
      <w:effect w:val="none"/>
      <w:vertAlign w:val="baseline"/>
      <w:cs w:val="0"/>
      <w:em w:val="none"/>
    </w:rPr>
  </w:style>
  <w:style w:type="character" w:customStyle="1" w:styleId="Heading5Char">
    <w:name w:val="Heading 5 Char"/>
    <w:rsid w:val="00031880"/>
    <w:rPr>
      <w:rFonts w:ascii="Arial" w:eastAsia="Arial" w:hAnsi="Arial" w:cs="Arial"/>
      <w:color w:val="666666"/>
      <w:w w:val="100"/>
      <w:position w:val="-1"/>
      <w:sz w:val="22"/>
      <w:szCs w:val="22"/>
      <w:effect w:val="none"/>
      <w:vertAlign w:val="baseline"/>
      <w:cs w:val="0"/>
      <w:em w:val="none"/>
    </w:rPr>
  </w:style>
  <w:style w:type="character" w:customStyle="1" w:styleId="Heading6Char">
    <w:name w:val="Heading 6 Char"/>
    <w:rsid w:val="00031880"/>
    <w:rPr>
      <w:rFonts w:ascii="Arial" w:eastAsia="Arial" w:hAnsi="Arial" w:cs="Arial"/>
      <w:i/>
      <w:color w:val="666666"/>
      <w:w w:val="100"/>
      <w:position w:val="-1"/>
      <w:sz w:val="22"/>
      <w:szCs w:val="22"/>
      <w:effect w:val="none"/>
      <w:vertAlign w:val="baseline"/>
      <w:cs w:val="0"/>
      <w:em w:val="none"/>
    </w:rPr>
  </w:style>
  <w:style w:type="character" w:customStyle="1" w:styleId="SubtitleChar">
    <w:name w:val="Subtitle Char"/>
    <w:rsid w:val="00031880"/>
    <w:rPr>
      <w:rFonts w:ascii="Arial" w:eastAsia="Arial" w:hAnsi="Arial" w:cs="Arial"/>
      <w:color w:val="666666"/>
      <w:w w:val="100"/>
      <w:position w:val="-1"/>
      <w:sz w:val="30"/>
      <w:szCs w:val="30"/>
      <w:effect w:val="none"/>
      <w:vertAlign w:val="baseline"/>
      <w:cs w:val="0"/>
      <w:em w:val="none"/>
    </w:rPr>
  </w:style>
  <w:style w:type="character" w:customStyle="1" w:styleId="TitleChar">
    <w:name w:val="Title Char"/>
    <w:rsid w:val="00031880"/>
    <w:rPr>
      <w:rFonts w:ascii="Times Armenian" w:hAnsi="Times Armenian"/>
      <w:b/>
      <w:bCs/>
      <w:w w:val="100"/>
      <w:position w:val="-1"/>
      <w:sz w:val="24"/>
      <w:szCs w:val="24"/>
      <w:effect w:val="none"/>
      <w:vertAlign w:val="baseline"/>
      <w:cs w:val="0"/>
      <w:em w:val="none"/>
      <w:lang w:val="en-US" w:eastAsia="en-US"/>
    </w:rPr>
  </w:style>
  <w:style w:type="paragraph" w:customStyle="1" w:styleId="Pa4">
    <w:name w:val="Pa4"/>
    <w:basedOn w:val="Default"/>
    <w:next w:val="Default"/>
    <w:rsid w:val="000318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autoSpaceDN w:val="0"/>
      <w:adjustRightInd w:val="0"/>
      <w:spacing w:line="251" w:lineRule="atLeast"/>
      <w:ind w:leftChars="-1" w:left="-1" w:hangingChars="1" w:hanging="1"/>
      <w:textDirection w:val="btLr"/>
      <w:textAlignment w:val="top"/>
      <w:outlineLvl w:val="0"/>
    </w:pPr>
    <w:rPr>
      <w:rFonts w:ascii="Arno Pro" w:eastAsia="Times" w:hAnsi="Arno Pro" w:cs="Times New Roman"/>
      <w:color w:val="auto"/>
      <w:position w:val="-1"/>
      <w:sz w:val="24"/>
      <w:szCs w:val="24"/>
      <w:bdr w:val="none" w:sz="0" w:space="0" w:color="auto"/>
      <w:lang w:val="hy-AM" w:eastAsia="hy-AM"/>
    </w:rPr>
  </w:style>
  <w:style w:type="character" w:customStyle="1" w:styleId="A20">
    <w:name w:val="A2"/>
    <w:rsid w:val="00031880"/>
    <w:rPr>
      <w:color w:val="000000"/>
      <w:w w:val="100"/>
      <w:position w:val="-1"/>
      <w:sz w:val="20"/>
      <w:szCs w:val="20"/>
      <w:effect w:val="none"/>
      <w:vertAlign w:val="baseline"/>
      <w:cs w:val="0"/>
      <w:em w:val="none"/>
    </w:rPr>
  </w:style>
  <w:style w:type="paragraph" w:customStyle="1" w:styleId="Pa0">
    <w:name w:val="Pa0"/>
    <w:basedOn w:val="Default"/>
    <w:next w:val="Default"/>
    <w:rsid w:val="000318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autoSpaceDN w:val="0"/>
      <w:adjustRightInd w:val="0"/>
      <w:spacing w:line="241" w:lineRule="atLeast"/>
      <w:ind w:leftChars="-1" w:left="-1" w:hangingChars="1" w:hanging="1"/>
      <w:textDirection w:val="btLr"/>
      <w:textAlignment w:val="top"/>
      <w:outlineLvl w:val="0"/>
    </w:pPr>
    <w:rPr>
      <w:rFonts w:ascii="Palatino" w:eastAsia="Times" w:hAnsi="Palatino" w:cs="Times New Roman"/>
      <w:color w:val="auto"/>
      <w:position w:val="-1"/>
      <w:sz w:val="24"/>
      <w:szCs w:val="24"/>
      <w:bdr w:val="none" w:sz="0" w:space="0" w:color="auto"/>
      <w:lang w:val="hy-AM" w:eastAsia="hy-AM"/>
    </w:rPr>
  </w:style>
  <w:style w:type="character" w:customStyle="1" w:styleId="A00">
    <w:name w:val="A0"/>
    <w:rsid w:val="00031880"/>
    <w:rPr>
      <w:color w:val="000000"/>
      <w:w w:val="100"/>
      <w:position w:val="-1"/>
      <w:sz w:val="48"/>
      <w:szCs w:val="48"/>
      <w:effect w:val="none"/>
      <w:vertAlign w:val="baseline"/>
      <w:cs w:val="0"/>
      <w:em w:val="none"/>
    </w:rPr>
  </w:style>
  <w:style w:type="character" w:customStyle="1" w:styleId="A10">
    <w:name w:val="A1"/>
    <w:rsid w:val="00031880"/>
    <w:rPr>
      <w:color w:val="000000"/>
      <w:w w:val="100"/>
      <w:position w:val="-1"/>
      <w:sz w:val="40"/>
      <w:szCs w:val="40"/>
      <w:effect w:val="none"/>
      <w:vertAlign w:val="baseline"/>
      <w:cs w:val="0"/>
      <w:em w:val="none"/>
    </w:rPr>
  </w:style>
  <w:style w:type="paragraph" w:customStyle="1" w:styleId="Pa6">
    <w:name w:val="Pa6"/>
    <w:basedOn w:val="Default"/>
    <w:next w:val="Default"/>
    <w:rsid w:val="000318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autoSpaceDN w:val="0"/>
      <w:adjustRightInd w:val="0"/>
      <w:spacing w:line="221" w:lineRule="atLeast"/>
      <w:ind w:leftChars="-1" w:left="-1" w:hangingChars="1" w:hanging="1"/>
      <w:textDirection w:val="btLr"/>
      <w:textAlignment w:val="top"/>
      <w:outlineLvl w:val="0"/>
    </w:pPr>
    <w:rPr>
      <w:rFonts w:ascii="Palatino" w:eastAsia="Times" w:hAnsi="Palatino" w:cs="Times New Roman"/>
      <w:color w:val="auto"/>
      <w:position w:val="-1"/>
      <w:sz w:val="24"/>
      <w:szCs w:val="24"/>
      <w:bdr w:val="none" w:sz="0" w:space="0" w:color="auto"/>
      <w:lang w:val="hy-AM" w:eastAsia="hy-AM"/>
    </w:rPr>
  </w:style>
  <w:style w:type="character" w:customStyle="1" w:styleId="A30">
    <w:name w:val="A3"/>
    <w:rsid w:val="00031880"/>
    <w:rPr>
      <w:color w:val="000000"/>
      <w:w w:val="100"/>
      <w:position w:val="-1"/>
      <w:sz w:val="14"/>
      <w:szCs w:val="14"/>
      <w:effect w:val="none"/>
      <w:vertAlign w:val="baseline"/>
      <w:cs w:val="0"/>
      <w:em w:val="none"/>
    </w:rPr>
  </w:style>
  <w:style w:type="character" w:customStyle="1" w:styleId="UnresolvedMention">
    <w:name w:val="Unresolved Mention"/>
    <w:uiPriority w:val="99"/>
    <w:qFormat/>
    <w:rsid w:val="00031880"/>
    <w:rPr>
      <w:color w:val="605E5C"/>
      <w:w w:val="100"/>
      <w:position w:val="-1"/>
      <w:effect w:val="none"/>
      <w:shd w:val="clear" w:color="auto" w:fill="E1DFDD"/>
      <w:vertAlign w:val="baseline"/>
      <w:cs w:val="0"/>
      <w:em w:val="none"/>
    </w:rPr>
  </w:style>
  <w:style w:type="paragraph" w:customStyle="1" w:styleId="Pa7">
    <w:name w:val="Pa7"/>
    <w:basedOn w:val="Default"/>
    <w:next w:val="Default"/>
    <w:rsid w:val="000318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uppressAutoHyphens/>
      <w:autoSpaceDE w:val="0"/>
      <w:autoSpaceDN w:val="0"/>
      <w:adjustRightInd w:val="0"/>
      <w:spacing w:line="181" w:lineRule="atLeast"/>
      <w:ind w:leftChars="-1" w:left="-1" w:hangingChars="1" w:hanging="1"/>
      <w:textDirection w:val="btLr"/>
      <w:textAlignment w:val="top"/>
      <w:outlineLvl w:val="0"/>
    </w:pPr>
    <w:rPr>
      <w:rFonts w:ascii="HelveticaNeueLT Std Lt" w:eastAsia="Times" w:hAnsi="HelveticaNeueLT Std Lt" w:cs="Times New Roman"/>
      <w:color w:val="auto"/>
      <w:position w:val="-1"/>
      <w:sz w:val="24"/>
      <w:szCs w:val="24"/>
      <w:bdr w:val="none" w:sz="0" w:space="0" w:color="auto"/>
      <w:lang w:val="hy-AM" w:eastAsia="hy-AM"/>
    </w:rPr>
  </w:style>
  <w:style w:type="character" w:customStyle="1" w:styleId="A50">
    <w:name w:val="A5"/>
    <w:rsid w:val="00031880"/>
    <w:rPr>
      <w:color w:val="000000"/>
      <w:w w:val="100"/>
      <w:position w:val="-1"/>
      <w:effect w:val="none"/>
      <w:vertAlign w:val="baseline"/>
      <w:cs w:val="0"/>
      <w:em w:val="none"/>
    </w:rPr>
  </w:style>
  <w:style w:type="paragraph" w:customStyle="1" w:styleId="msonormal0">
    <w:name w:val="msonormal"/>
    <w:basedOn w:val="a"/>
    <w:rsid w:val="00380F4C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character" w:customStyle="1" w:styleId="apple-tab-span">
    <w:name w:val="apple-tab-span"/>
    <w:basedOn w:val="a0"/>
    <w:rsid w:val="00F8230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69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9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93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07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70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2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0DF282-6053-4AB0-9FD3-195179E4E5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068</Words>
  <Characters>6094</Characters>
  <Application>Microsoft Office Word</Application>
  <DocSecurity>0</DocSecurity>
  <Lines>50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ush</dc:creator>
  <cp:keywords>https:/mul2-edu.gov.am/tasks/791170/oneclick/hraman-kamavor.docx?token=8a65947b11128f27621c6e86876899b1</cp:keywords>
  <cp:lastModifiedBy>User</cp:lastModifiedBy>
  <cp:revision>11</cp:revision>
  <cp:lastPrinted>2021-04-12T05:56:00Z</cp:lastPrinted>
  <dcterms:created xsi:type="dcterms:W3CDTF">2022-09-16T12:23:00Z</dcterms:created>
  <dcterms:modified xsi:type="dcterms:W3CDTF">2022-09-19T06:00:00Z</dcterms:modified>
</cp:coreProperties>
</file>